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117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8" r:id="rId12"/>
    <p:sldId id="269" r:id="rId13"/>
    <p:sldId id="271" r:id="rId14"/>
    <p:sldId id="272" r:id="rId15"/>
    <p:sldId id="273" r:id="rId16"/>
    <p:sldId id="274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DAECF"/>
    <a:srgbClr val="D8DFEC"/>
    <a:srgbClr val="E9EDF4"/>
    <a:srgbClr val="8C9F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5" d="100"/>
          <a:sy n="85" d="100"/>
        </p:scale>
        <p:origin x="59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Даниил Белка" userId="84f194bd96d4cb4d" providerId="LiveId" clId="{67A13951-5013-411F-B5DB-5D86D982480C}"/>
    <pc:docChg chg="undo custSel addSld delSld modSld">
      <pc:chgData name="Даниил Белка" userId="84f194bd96d4cb4d" providerId="LiveId" clId="{67A13951-5013-411F-B5DB-5D86D982480C}" dt="2022-01-25T18:59:41.853" v="887" actId="1076"/>
      <pc:docMkLst>
        <pc:docMk/>
      </pc:docMkLst>
      <pc:sldChg chg="del">
        <pc:chgData name="Даниил Белка" userId="84f194bd96d4cb4d" providerId="LiveId" clId="{67A13951-5013-411F-B5DB-5D86D982480C}" dt="2022-01-25T18:08:21.761" v="0" actId="47"/>
        <pc:sldMkLst>
          <pc:docMk/>
          <pc:sldMk cId="943082706" sldId="261"/>
        </pc:sldMkLst>
        <pc:spChg chg="del">
          <ac:chgData name="Даниил Белка" userId="84f194bd96d4cb4d" providerId="LiveId" clId="{67A13951-5013-411F-B5DB-5D86D982480C}" dt="2022-01-25T18:10:34.400" v="13" actId="478"/>
          <ac:spMkLst>
            <pc:docMk/>
            <pc:sldMk cId="943082706" sldId="261"/>
            <ac:spMk id="2" creationId="{6C011FF8-6791-4234-A6F0-10FE98A9792C}"/>
          </ac:spMkLst>
        </pc:spChg>
        <pc:spChg chg="del">
          <ac:chgData name="Даниил Белка" userId="84f194bd96d4cb4d" providerId="LiveId" clId="{67A13951-5013-411F-B5DB-5D86D982480C}" dt="2022-01-25T18:10:32.980" v="12" actId="478"/>
          <ac:spMkLst>
            <pc:docMk/>
            <pc:sldMk cId="943082706" sldId="261"/>
            <ac:spMk id="3" creationId="{C8611B22-3E16-40BA-84C5-FB7E8D02267F}"/>
          </ac:spMkLst>
        </pc:spChg>
        <pc:spChg chg="mod">
          <ac:chgData name="Даниил Белка" userId="84f194bd96d4cb4d" providerId="LiveId" clId="{67A13951-5013-411F-B5DB-5D86D982480C}" dt="2022-01-25T18:24:33.054" v="238" actId="207"/>
          <ac:spMkLst>
            <pc:docMk/>
            <pc:sldMk cId="943082706" sldId="261"/>
            <ac:spMk id="4" creationId="{23D24C9E-6185-42B4-85B5-2F8B473226ED}"/>
          </ac:spMkLst>
        </pc:spChg>
        <pc:spChg chg="add mod">
          <ac:chgData name="Даниил Белка" userId="84f194bd96d4cb4d" providerId="LiveId" clId="{67A13951-5013-411F-B5DB-5D86D982480C}" dt="2022-01-25T18:24:33.054" v="238" actId="207"/>
          <ac:spMkLst>
            <pc:docMk/>
            <pc:sldMk cId="943082706" sldId="261"/>
            <ac:spMk id="7" creationId="{1E2EAD3F-BB69-4DA3-A9F0-42FD540B282A}"/>
          </ac:spMkLst>
        </pc:spChg>
        <pc:spChg chg="add mod">
          <ac:chgData name="Даниил Белка" userId="84f194bd96d4cb4d" providerId="LiveId" clId="{67A13951-5013-411F-B5DB-5D86D982480C}" dt="2022-01-25T18:24:33.054" v="238" actId="207"/>
          <ac:spMkLst>
            <pc:docMk/>
            <pc:sldMk cId="943082706" sldId="261"/>
            <ac:spMk id="11" creationId="{8EA909E5-7039-4168-95A0-8B29EE8A2088}"/>
          </ac:spMkLst>
        </pc:spChg>
        <pc:spChg chg="add mod">
          <ac:chgData name="Даниил Белка" userId="84f194bd96d4cb4d" providerId="LiveId" clId="{67A13951-5013-411F-B5DB-5D86D982480C}" dt="2022-01-25T18:24:33.054" v="238" actId="207"/>
          <ac:spMkLst>
            <pc:docMk/>
            <pc:sldMk cId="943082706" sldId="261"/>
            <ac:spMk id="15" creationId="{FADFE7D5-B54C-4BC0-8EF2-C4DC34F636A1}"/>
          </ac:spMkLst>
        </pc:spChg>
        <pc:spChg chg="add mod">
          <ac:chgData name="Даниил Белка" userId="84f194bd96d4cb4d" providerId="LiveId" clId="{67A13951-5013-411F-B5DB-5D86D982480C}" dt="2022-01-25T18:24:33.054" v="238" actId="207"/>
          <ac:spMkLst>
            <pc:docMk/>
            <pc:sldMk cId="943082706" sldId="261"/>
            <ac:spMk id="19" creationId="{53297AA3-B182-42F8-8B76-E0CD7433F1BD}"/>
          </ac:spMkLst>
        </pc:spChg>
        <pc:spChg chg="add mod">
          <ac:chgData name="Даниил Белка" userId="84f194bd96d4cb4d" providerId="LiveId" clId="{67A13951-5013-411F-B5DB-5D86D982480C}" dt="2022-01-25T18:24:33.054" v="238" actId="207"/>
          <ac:spMkLst>
            <pc:docMk/>
            <pc:sldMk cId="943082706" sldId="261"/>
            <ac:spMk id="23" creationId="{252E9F44-7E36-41D5-9814-752A414F4C16}"/>
          </ac:spMkLst>
        </pc:spChg>
        <pc:spChg chg="add mod">
          <ac:chgData name="Даниил Белка" userId="84f194bd96d4cb4d" providerId="LiveId" clId="{67A13951-5013-411F-B5DB-5D86D982480C}" dt="2022-01-25T18:24:33.054" v="238" actId="207"/>
          <ac:spMkLst>
            <pc:docMk/>
            <pc:sldMk cId="943082706" sldId="261"/>
            <ac:spMk id="28" creationId="{15AB31C0-C1CB-4C0C-8F5A-4968CDB301CC}"/>
          </ac:spMkLst>
        </pc:spChg>
        <pc:spChg chg="add mod">
          <ac:chgData name="Даниил Белка" userId="84f194bd96d4cb4d" providerId="LiveId" clId="{67A13951-5013-411F-B5DB-5D86D982480C}" dt="2022-01-25T18:24:33.054" v="238" actId="207"/>
          <ac:spMkLst>
            <pc:docMk/>
            <pc:sldMk cId="943082706" sldId="261"/>
            <ac:spMk id="32" creationId="{80AA744A-06AF-4479-9747-CA2679F07E77}"/>
          </ac:spMkLst>
        </pc:spChg>
        <pc:graphicFrameChg chg="add del mod">
          <ac:chgData name="Даниил Белка" userId="84f194bd96d4cb4d" providerId="LiveId" clId="{67A13951-5013-411F-B5DB-5D86D982480C}" dt="2022-01-25T18:08:48.828" v="7"/>
          <ac:graphicFrameMkLst>
            <pc:docMk/>
            <pc:sldMk cId="943082706" sldId="261"/>
            <ac:graphicFrameMk id="5" creationId="{7F9B9819-B0AC-4AE1-AA36-2B4E1BEE379C}"/>
          </ac:graphicFrameMkLst>
        </pc:graphicFrameChg>
        <pc:graphicFrameChg chg="add mod">
          <ac:chgData name="Даниил Белка" userId="84f194bd96d4cb4d" providerId="LiveId" clId="{67A13951-5013-411F-B5DB-5D86D982480C}" dt="2022-01-25T18:24:33.054" v="238" actId="207"/>
          <ac:graphicFrameMkLst>
            <pc:docMk/>
            <pc:sldMk cId="943082706" sldId="261"/>
            <ac:graphicFrameMk id="8" creationId="{CBCF036B-469E-4ACE-82AA-74D6810D92D2}"/>
          </ac:graphicFrameMkLst>
        </pc:graphicFrameChg>
        <pc:graphicFrameChg chg="add del mod">
          <ac:chgData name="Даниил Белка" userId="84f194bd96d4cb4d" providerId="LiveId" clId="{67A13951-5013-411F-B5DB-5D86D982480C}" dt="2022-01-25T18:10:35.858" v="16"/>
          <ac:graphicFrameMkLst>
            <pc:docMk/>
            <pc:sldMk cId="943082706" sldId="261"/>
            <ac:graphicFrameMk id="9" creationId="{D78E098A-2DEA-4DDD-9912-12FA0DF15073}"/>
          </ac:graphicFrameMkLst>
        </pc:graphicFrameChg>
        <pc:graphicFrameChg chg="add del mod">
          <ac:chgData name="Даниил Белка" userId="84f194bd96d4cb4d" providerId="LiveId" clId="{67A13951-5013-411F-B5DB-5D86D982480C}" dt="2022-01-25T18:10:38.812" v="21"/>
          <ac:graphicFrameMkLst>
            <pc:docMk/>
            <pc:sldMk cId="943082706" sldId="261"/>
            <ac:graphicFrameMk id="12" creationId="{BE7676F2-13FB-4284-B684-CC1B9A65695B}"/>
          </ac:graphicFrameMkLst>
        </pc:graphicFrameChg>
        <pc:graphicFrameChg chg="add del mod">
          <ac:chgData name="Даниил Белка" userId="84f194bd96d4cb4d" providerId="LiveId" clId="{67A13951-5013-411F-B5DB-5D86D982480C}" dt="2022-01-25T18:11:08.032" v="28"/>
          <ac:graphicFrameMkLst>
            <pc:docMk/>
            <pc:sldMk cId="943082706" sldId="261"/>
            <ac:graphicFrameMk id="13" creationId="{A95AFAE3-3FAC-496E-A575-0F588A8BB461}"/>
          </ac:graphicFrameMkLst>
        </pc:graphicFrameChg>
        <pc:graphicFrameChg chg="add del mod">
          <ac:chgData name="Даниил Белка" userId="84f194bd96d4cb4d" providerId="LiveId" clId="{67A13951-5013-411F-B5DB-5D86D982480C}" dt="2022-01-25T18:11:10.243" v="33"/>
          <ac:graphicFrameMkLst>
            <pc:docMk/>
            <pc:sldMk cId="943082706" sldId="261"/>
            <ac:graphicFrameMk id="16" creationId="{B271E5ED-2C31-4EF0-8DBA-7B4A6A3EDEC9}"/>
          </ac:graphicFrameMkLst>
        </pc:graphicFrameChg>
        <pc:graphicFrameChg chg="add del mod">
          <ac:chgData name="Даниил Белка" userId="84f194bd96d4cb4d" providerId="LiveId" clId="{67A13951-5013-411F-B5DB-5D86D982480C}" dt="2022-01-25T18:11:41.308" v="40"/>
          <ac:graphicFrameMkLst>
            <pc:docMk/>
            <pc:sldMk cId="943082706" sldId="261"/>
            <ac:graphicFrameMk id="17" creationId="{1D525752-5CA4-4381-A82A-553F2EDEBB28}"/>
          </ac:graphicFrameMkLst>
        </pc:graphicFrameChg>
        <pc:graphicFrameChg chg="add del mod">
          <ac:chgData name="Даниил Белка" userId="84f194bd96d4cb4d" providerId="LiveId" clId="{67A13951-5013-411F-B5DB-5D86D982480C}" dt="2022-01-25T18:11:44.909" v="45"/>
          <ac:graphicFrameMkLst>
            <pc:docMk/>
            <pc:sldMk cId="943082706" sldId="261"/>
            <ac:graphicFrameMk id="20" creationId="{2F319068-637E-4509-92E0-98279F5E9E9D}"/>
          </ac:graphicFrameMkLst>
        </pc:graphicFrameChg>
        <pc:graphicFrameChg chg="add del mod">
          <ac:chgData name="Даниил Белка" userId="84f194bd96d4cb4d" providerId="LiveId" clId="{67A13951-5013-411F-B5DB-5D86D982480C}" dt="2022-01-25T18:12:41.279" v="58"/>
          <ac:graphicFrameMkLst>
            <pc:docMk/>
            <pc:sldMk cId="943082706" sldId="261"/>
            <ac:graphicFrameMk id="21" creationId="{DC1ED806-DDA6-4A28-ABB2-20EEDA583186}"/>
          </ac:graphicFrameMkLst>
        </pc:graphicFrameChg>
        <pc:graphicFrameChg chg="add del mod">
          <ac:chgData name="Даниил Белка" userId="84f194bd96d4cb4d" providerId="LiveId" clId="{67A13951-5013-411F-B5DB-5D86D982480C}" dt="2022-01-25T18:12:45.051" v="63"/>
          <ac:graphicFrameMkLst>
            <pc:docMk/>
            <pc:sldMk cId="943082706" sldId="261"/>
            <ac:graphicFrameMk id="24" creationId="{5533F549-052F-411E-87D2-2F0DDE3778CE}"/>
          </ac:graphicFrameMkLst>
        </pc:graphicFrameChg>
        <pc:graphicFrameChg chg="add del mod">
          <ac:chgData name="Даниил Белка" userId="84f194bd96d4cb4d" providerId="LiveId" clId="{67A13951-5013-411F-B5DB-5D86D982480C}" dt="2022-01-25T18:13:19.772" v="73"/>
          <ac:graphicFrameMkLst>
            <pc:docMk/>
            <pc:sldMk cId="943082706" sldId="261"/>
            <ac:graphicFrameMk id="25" creationId="{2D42B23E-0AC1-430A-82A0-28EAF1B2E97A}"/>
          </ac:graphicFrameMkLst>
        </pc:graphicFrameChg>
        <pc:graphicFrameChg chg="add del mod">
          <ac:chgData name="Даниил Белка" userId="84f194bd96d4cb4d" providerId="LiveId" clId="{67A13951-5013-411F-B5DB-5D86D982480C}" dt="2022-01-25T18:13:50.615" v="81"/>
          <ac:graphicFrameMkLst>
            <pc:docMk/>
            <pc:sldMk cId="943082706" sldId="261"/>
            <ac:graphicFrameMk id="26" creationId="{56F48D4B-70CB-4290-BB26-C1B0B848CA8C}"/>
          </ac:graphicFrameMkLst>
        </pc:graphicFrameChg>
        <pc:graphicFrameChg chg="add del mod">
          <ac:chgData name="Даниил Белка" userId="84f194bd96d4cb4d" providerId="LiveId" clId="{67A13951-5013-411F-B5DB-5D86D982480C}" dt="2022-01-25T18:13:57.321" v="86"/>
          <ac:graphicFrameMkLst>
            <pc:docMk/>
            <pc:sldMk cId="943082706" sldId="261"/>
            <ac:graphicFrameMk id="29" creationId="{FD46154B-49D8-44FF-854D-C2CB4FCD43B9}"/>
          </ac:graphicFrameMkLst>
        </pc:graphicFrameChg>
        <pc:graphicFrameChg chg="add del mod">
          <ac:chgData name="Даниил Белка" userId="84f194bd96d4cb4d" providerId="LiveId" clId="{67A13951-5013-411F-B5DB-5D86D982480C}" dt="2022-01-25T18:14:20.756" v="94"/>
          <ac:graphicFrameMkLst>
            <pc:docMk/>
            <pc:sldMk cId="943082706" sldId="261"/>
            <ac:graphicFrameMk id="30" creationId="{149093C7-22D1-46D1-A5B7-0A7FC99C50BA}"/>
          </ac:graphicFrameMkLst>
        </pc:graphicFrameChg>
        <pc:graphicFrameChg chg="add del mod">
          <ac:chgData name="Даниил Белка" userId="84f194bd96d4cb4d" providerId="LiveId" clId="{67A13951-5013-411F-B5DB-5D86D982480C}" dt="2022-01-25T18:14:25.567" v="102"/>
          <ac:graphicFrameMkLst>
            <pc:docMk/>
            <pc:sldMk cId="943082706" sldId="261"/>
            <ac:graphicFrameMk id="33" creationId="{25A8C402-FA84-4E2F-8C27-A5291EC05C4C}"/>
          </ac:graphicFrameMkLst>
        </pc:graphicFrameChg>
        <pc:picChg chg="add mod">
          <ac:chgData name="Даниил Белка" userId="84f194bd96d4cb4d" providerId="LiveId" clId="{67A13951-5013-411F-B5DB-5D86D982480C}" dt="2022-01-25T18:25:13.804" v="240"/>
          <ac:picMkLst>
            <pc:docMk/>
            <pc:sldMk cId="943082706" sldId="261"/>
            <ac:picMk id="35" creationId="{EB9A9314-EE59-43B9-ACCF-08516BD30D20}"/>
          </ac:picMkLst>
        </pc:picChg>
        <pc:picChg chg="add del mod">
          <ac:chgData name="Даниил Белка" userId="84f194bd96d4cb4d" providerId="LiveId" clId="{67A13951-5013-411F-B5DB-5D86D982480C}" dt="2022-01-25T18:23:32.116" v="230" actId="478"/>
          <ac:picMkLst>
            <pc:docMk/>
            <pc:sldMk cId="943082706" sldId="261"/>
            <ac:picMk id="36" creationId="{9D02C56B-97ED-4CC8-81B0-8AB7C51C13B2}"/>
          </ac:picMkLst>
        </pc:picChg>
      </pc:sldChg>
      <pc:sldChg chg="addSp delSp modSp new mod">
        <pc:chgData name="Даниил Белка" userId="84f194bd96d4cb4d" providerId="LiveId" clId="{67A13951-5013-411F-B5DB-5D86D982480C}" dt="2022-01-25T18:45:50.197" v="500" actId="1076"/>
        <pc:sldMkLst>
          <pc:docMk/>
          <pc:sldMk cId="2760075051" sldId="262"/>
        </pc:sldMkLst>
        <pc:spChg chg="mod">
          <ac:chgData name="Даниил Белка" userId="84f194bd96d4cb4d" providerId="LiveId" clId="{67A13951-5013-411F-B5DB-5D86D982480C}" dt="2022-01-25T18:45:50.197" v="500" actId="1076"/>
          <ac:spMkLst>
            <pc:docMk/>
            <pc:sldMk cId="2760075051" sldId="262"/>
            <ac:spMk id="2" creationId="{CC21358E-2E28-40C1-AE49-C146AF26BC72}"/>
          </ac:spMkLst>
        </pc:spChg>
        <pc:spChg chg="del">
          <ac:chgData name="Даниил Белка" userId="84f194bd96d4cb4d" providerId="LiveId" clId="{67A13951-5013-411F-B5DB-5D86D982480C}" dt="2022-01-25T18:29:57.783" v="248" actId="3680"/>
          <ac:spMkLst>
            <pc:docMk/>
            <pc:sldMk cId="2760075051" sldId="262"/>
            <ac:spMk id="3" creationId="{11D9E658-484E-42C9-97F4-5BB7CABBE342}"/>
          </ac:spMkLst>
        </pc:spChg>
        <pc:spChg chg="mod">
          <ac:chgData name="Даниил Белка" userId="84f194bd96d4cb4d" providerId="LiveId" clId="{67A13951-5013-411F-B5DB-5D86D982480C}" dt="2022-01-25T18:26:21.757" v="247" actId="1076"/>
          <ac:spMkLst>
            <pc:docMk/>
            <pc:sldMk cId="2760075051" sldId="262"/>
            <ac:spMk id="4" creationId="{C0ADC324-F9EB-4861-A9C9-36E312EB555D}"/>
          </ac:spMkLst>
        </pc:spChg>
        <pc:graphicFrameChg chg="add mod ord modGraphic">
          <ac:chgData name="Даниил Белка" userId="84f194bd96d4cb4d" providerId="LiveId" clId="{67A13951-5013-411F-B5DB-5D86D982480C}" dt="2022-01-25T18:45:48.435" v="499" actId="1076"/>
          <ac:graphicFrameMkLst>
            <pc:docMk/>
            <pc:sldMk cId="2760075051" sldId="262"/>
            <ac:graphicFrameMk id="5" creationId="{0E5D29E4-CDAE-45B6-8AD4-F22E1C4E523B}"/>
          </ac:graphicFrameMkLst>
        </pc:graphicFrameChg>
        <pc:graphicFrameChg chg="add del mod">
          <ac:chgData name="Даниил Белка" userId="84f194bd96d4cb4d" providerId="LiveId" clId="{67A13951-5013-411F-B5DB-5D86D982480C}" dt="2022-01-25T18:37:00.021" v="377"/>
          <ac:graphicFrameMkLst>
            <pc:docMk/>
            <pc:sldMk cId="2760075051" sldId="262"/>
            <ac:graphicFrameMk id="6" creationId="{E1417615-FA38-4BB3-A985-350FE658F389}"/>
          </ac:graphicFrameMkLst>
        </pc:graphicFrameChg>
        <pc:graphicFrameChg chg="add del mod">
          <ac:chgData name="Даниил Белка" userId="84f194bd96d4cb4d" providerId="LiveId" clId="{67A13951-5013-411F-B5DB-5D86D982480C}" dt="2022-01-25T18:37:07.775" v="381"/>
          <ac:graphicFrameMkLst>
            <pc:docMk/>
            <pc:sldMk cId="2760075051" sldId="262"/>
            <ac:graphicFrameMk id="7" creationId="{256F7042-7A05-4FDA-90E9-56E6187E4296}"/>
          </ac:graphicFrameMkLst>
        </pc:graphicFrameChg>
        <pc:graphicFrameChg chg="add del mod">
          <ac:chgData name="Даниил Белка" userId="84f194bd96d4cb4d" providerId="LiveId" clId="{67A13951-5013-411F-B5DB-5D86D982480C}" dt="2022-01-25T18:37:18.641" v="388"/>
          <ac:graphicFrameMkLst>
            <pc:docMk/>
            <pc:sldMk cId="2760075051" sldId="262"/>
            <ac:graphicFrameMk id="8" creationId="{6A7A018D-526C-424D-B709-FF005D03F213}"/>
          </ac:graphicFrameMkLst>
        </pc:graphicFrameChg>
        <pc:graphicFrameChg chg="add del mod">
          <ac:chgData name="Даниил Белка" userId="84f194bd96d4cb4d" providerId="LiveId" clId="{67A13951-5013-411F-B5DB-5D86D982480C}" dt="2022-01-25T18:37:30.581" v="393"/>
          <ac:graphicFrameMkLst>
            <pc:docMk/>
            <pc:sldMk cId="2760075051" sldId="262"/>
            <ac:graphicFrameMk id="9" creationId="{46ED4ADA-0A83-47F7-8E9B-695F3098CC70}"/>
          </ac:graphicFrameMkLst>
        </pc:graphicFrameChg>
        <pc:graphicFrameChg chg="add del mod">
          <ac:chgData name="Даниил Белка" userId="84f194bd96d4cb4d" providerId="LiveId" clId="{67A13951-5013-411F-B5DB-5D86D982480C}" dt="2022-01-25T18:37:42.141" v="398"/>
          <ac:graphicFrameMkLst>
            <pc:docMk/>
            <pc:sldMk cId="2760075051" sldId="262"/>
            <ac:graphicFrameMk id="10" creationId="{69E1DE59-DC92-4FC2-928D-5F38330AF27D}"/>
          </ac:graphicFrameMkLst>
        </pc:graphicFrameChg>
        <pc:graphicFrameChg chg="add del mod">
          <ac:chgData name="Даниил Белка" userId="84f194bd96d4cb4d" providerId="LiveId" clId="{67A13951-5013-411F-B5DB-5D86D982480C}" dt="2022-01-25T18:38:25.995" v="408"/>
          <ac:graphicFrameMkLst>
            <pc:docMk/>
            <pc:sldMk cId="2760075051" sldId="262"/>
            <ac:graphicFrameMk id="11" creationId="{F38E654F-662C-40BE-9EB8-6092CE132C9B}"/>
          </ac:graphicFrameMkLst>
        </pc:graphicFrameChg>
        <pc:graphicFrameChg chg="add del mod">
          <ac:chgData name="Даниил Белка" userId="84f194bd96d4cb4d" providerId="LiveId" clId="{67A13951-5013-411F-B5DB-5D86D982480C}" dt="2022-01-25T18:40:59.120" v="420"/>
          <ac:graphicFrameMkLst>
            <pc:docMk/>
            <pc:sldMk cId="2760075051" sldId="262"/>
            <ac:graphicFrameMk id="12" creationId="{2E5E5C1A-F17D-48C4-99FF-1BC890ADBF70}"/>
          </ac:graphicFrameMkLst>
        </pc:graphicFrameChg>
        <pc:graphicFrameChg chg="add del mod">
          <ac:chgData name="Даниил Белка" userId="84f194bd96d4cb4d" providerId="LiveId" clId="{67A13951-5013-411F-B5DB-5D86D982480C}" dt="2022-01-25T18:41:20.486" v="425"/>
          <ac:graphicFrameMkLst>
            <pc:docMk/>
            <pc:sldMk cId="2760075051" sldId="262"/>
            <ac:graphicFrameMk id="13" creationId="{0AB56942-A72C-4EF1-AA74-651DC03E5706}"/>
          </ac:graphicFrameMkLst>
        </pc:graphicFrameChg>
        <pc:graphicFrameChg chg="add del mod">
          <ac:chgData name="Даниил Белка" userId="84f194bd96d4cb4d" providerId="LiveId" clId="{67A13951-5013-411F-B5DB-5D86D982480C}" dt="2022-01-25T18:41:28.614" v="429"/>
          <ac:graphicFrameMkLst>
            <pc:docMk/>
            <pc:sldMk cId="2760075051" sldId="262"/>
            <ac:graphicFrameMk id="14" creationId="{05937039-0B3E-4E8C-8DF8-0549F99844B1}"/>
          </ac:graphicFrameMkLst>
        </pc:graphicFrameChg>
        <pc:graphicFrameChg chg="add del mod">
          <ac:chgData name="Даниил Белка" userId="84f194bd96d4cb4d" providerId="LiveId" clId="{67A13951-5013-411F-B5DB-5D86D982480C}" dt="2022-01-25T18:41:37.494" v="433"/>
          <ac:graphicFrameMkLst>
            <pc:docMk/>
            <pc:sldMk cId="2760075051" sldId="262"/>
            <ac:graphicFrameMk id="15" creationId="{8E3362BD-EF44-4B6B-BCAB-702AA7BA8BC1}"/>
          </ac:graphicFrameMkLst>
        </pc:graphicFrameChg>
        <pc:graphicFrameChg chg="add del mod">
          <ac:chgData name="Даниил Белка" userId="84f194bd96d4cb4d" providerId="LiveId" clId="{67A13951-5013-411F-B5DB-5D86D982480C}" dt="2022-01-25T18:42:31.863" v="446"/>
          <ac:graphicFrameMkLst>
            <pc:docMk/>
            <pc:sldMk cId="2760075051" sldId="262"/>
            <ac:graphicFrameMk id="17" creationId="{422F9536-AC78-4FA9-855B-BA59CB1F0525}"/>
          </ac:graphicFrameMkLst>
        </pc:graphicFrameChg>
      </pc:sldChg>
      <pc:sldChg chg="addSp modSp new mod">
        <pc:chgData name="Даниил Белка" userId="84f194bd96d4cb4d" providerId="LiveId" clId="{67A13951-5013-411F-B5DB-5D86D982480C}" dt="2022-01-25T18:43:38.953" v="468" actId="14100"/>
        <pc:sldMkLst>
          <pc:docMk/>
          <pc:sldMk cId="686114259" sldId="263"/>
        </pc:sldMkLst>
        <pc:spChg chg="mod">
          <ac:chgData name="Даниил Белка" userId="84f194bd96d4cb4d" providerId="LiveId" clId="{67A13951-5013-411F-B5DB-5D86D982480C}" dt="2022-01-25T18:42:50.481" v="450" actId="1076"/>
          <ac:spMkLst>
            <pc:docMk/>
            <pc:sldMk cId="686114259" sldId="263"/>
            <ac:spMk id="4" creationId="{478BB232-1702-4945-9DD1-E94042BDD062}"/>
          </ac:spMkLst>
        </pc:spChg>
        <pc:picChg chg="add mod">
          <ac:chgData name="Даниил Белка" userId="84f194bd96d4cb4d" providerId="LiveId" clId="{67A13951-5013-411F-B5DB-5D86D982480C}" dt="2022-01-25T18:43:38.953" v="468" actId="14100"/>
          <ac:picMkLst>
            <pc:docMk/>
            <pc:sldMk cId="686114259" sldId="263"/>
            <ac:picMk id="5" creationId="{6D6F15DC-2CBE-4259-94BC-E993154C75BC}"/>
          </ac:picMkLst>
        </pc:picChg>
        <pc:picChg chg="add mod">
          <ac:chgData name="Даниил Белка" userId="84f194bd96d4cb4d" providerId="LiveId" clId="{67A13951-5013-411F-B5DB-5D86D982480C}" dt="2022-01-25T18:43:32.955" v="466"/>
          <ac:picMkLst>
            <pc:docMk/>
            <pc:sldMk cId="686114259" sldId="263"/>
            <ac:picMk id="6" creationId="{5D55C009-4288-433F-842A-8552E9023107}"/>
          </ac:picMkLst>
        </pc:picChg>
      </pc:sldChg>
      <pc:sldChg chg="addSp modSp new mod">
        <pc:chgData name="Даниил Белка" userId="84f194bd96d4cb4d" providerId="LiveId" clId="{67A13951-5013-411F-B5DB-5D86D982480C}" dt="2022-01-25T18:44:13.296" v="477" actId="1076"/>
        <pc:sldMkLst>
          <pc:docMk/>
          <pc:sldMk cId="55779671" sldId="264"/>
        </pc:sldMkLst>
        <pc:spChg chg="mod">
          <ac:chgData name="Даниил Белка" userId="84f194bd96d4cb4d" providerId="LiveId" clId="{67A13951-5013-411F-B5DB-5D86D982480C}" dt="2022-01-25T18:43:59.421" v="471" actId="1076"/>
          <ac:spMkLst>
            <pc:docMk/>
            <pc:sldMk cId="55779671" sldId="264"/>
            <ac:spMk id="4" creationId="{210D2DEB-3FAA-421E-A76E-EC58C63EB03B}"/>
          </ac:spMkLst>
        </pc:spChg>
        <pc:picChg chg="add mod">
          <ac:chgData name="Даниил Белка" userId="84f194bd96d4cb4d" providerId="LiveId" clId="{67A13951-5013-411F-B5DB-5D86D982480C}" dt="2022-01-25T18:44:13.296" v="477" actId="1076"/>
          <ac:picMkLst>
            <pc:docMk/>
            <pc:sldMk cId="55779671" sldId="264"/>
            <ac:picMk id="5" creationId="{F4FE4F21-8F12-447D-BF71-91E2EA6A993B}"/>
          </ac:picMkLst>
        </pc:picChg>
      </pc:sldChg>
      <pc:sldChg chg="addSp delSp modSp new mod">
        <pc:chgData name="Даниил Белка" userId="84f194bd96d4cb4d" providerId="LiveId" clId="{67A13951-5013-411F-B5DB-5D86D982480C}" dt="2022-01-25T18:46:45.860" v="516"/>
        <pc:sldMkLst>
          <pc:docMk/>
          <pc:sldMk cId="922128501" sldId="265"/>
        </pc:sldMkLst>
        <pc:spChg chg="mod">
          <ac:chgData name="Даниил Белка" userId="84f194bd96d4cb4d" providerId="LiveId" clId="{67A13951-5013-411F-B5DB-5D86D982480C}" dt="2022-01-25T18:46:08.391" v="506" actId="20577"/>
          <ac:spMkLst>
            <pc:docMk/>
            <pc:sldMk cId="922128501" sldId="265"/>
            <ac:spMk id="2" creationId="{57D6A0F4-BEC9-45A4-9797-ECE04BE4E393}"/>
          </ac:spMkLst>
        </pc:spChg>
        <pc:spChg chg="del mod">
          <ac:chgData name="Даниил Белка" userId="84f194bd96d4cb4d" providerId="LiveId" clId="{67A13951-5013-411F-B5DB-5D86D982480C}" dt="2022-01-25T18:44:47.781" v="487" actId="478"/>
          <ac:spMkLst>
            <pc:docMk/>
            <pc:sldMk cId="922128501" sldId="265"/>
            <ac:spMk id="3" creationId="{2FBED646-B0DA-4A7C-8E07-CA54F5DB26F7}"/>
          </ac:spMkLst>
        </pc:spChg>
        <pc:spChg chg="mod">
          <ac:chgData name="Даниил Белка" userId="84f194bd96d4cb4d" providerId="LiveId" clId="{67A13951-5013-411F-B5DB-5D86D982480C}" dt="2022-01-25T18:44:25.168" v="480" actId="1076"/>
          <ac:spMkLst>
            <pc:docMk/>
            <pc:sldMk cId="922128501" sldId="265"/>
            <ac:spMk id="4" creationId="{42927E1B-12B1-4460-A39B-F75FC0DB7148}"/>
          </ac:spMkLst>
        </pc:spChg>
        <pc:graphicFrameChg chg="add mod">
          <ac:chgData name="Даниил Белка" userId="84f194bd96d4cb4d" providerId="LiveId" clId="{67A13951-5013-411F-B5DB-5D86D982480C}" dt="2022-01-25T18:46:45.860" v="516"/>
          <ac:graphicFrameMkLst>
            <pc:docMk/>
            <pc:sldMk cId="922128501" sldId="265"/>
            <ac:graphicFrameMk id="5" creationId="{9FAFDFED-C6EF-4204-B00D-8621FC944F19}"/>
          </ac:graphicFrameMkLst>
        </pc:graphicFrameChg>
        <pc:graphicFrameChg chg="add del mod">
          <ac:chgData name="Даниил Белка" userId="84f194bd96d4cb4d" providerId="LiveId" clId="{67A13951-5013-411F-B5DB-5D86D982480C}" dt="2022-01-25T18:46:37.411" v="511"/>
          <ac:graphicFrameMkLst>
            <pc:docMk/>
            <pc:sldMk cId="922128501" sldId="265"/>
            <ac:graphicFrameMk id="6" creationId="{C2EB93AA-6BD0-4763-A6A5-89A612DF1F89}"/>
          </ac:graphicFrameMkLst>
        </pc:graphicFrameChg>
        <pc:graphicFrameChg chg="add del mod">
          <ac:chgData name="Даниил Белка" userId="84f194bd96d4cb4d" providerId="LiveId" clId="{67A13951-5013-411F-B5DB-5D86D982480C}" dt="2022-01-25T18:46:43.190" v="515"/>
          <ac:graphicFrameMkLst>
            <pc:docMk/>
            <pc:sldMk cId="922128501" sldId="265"/>
            <ac:graphicFrameMk id="7" creationId="{917C6E82-AE03-4A00-90BD-76D8BEA7C28C}"/>
          </ac:graphicFrameMkLst>
        </pc:graphicFrameChg>
      </pc:sldChg>
      <pc:sldChg chg="addSp modSp new mod">
        <pc:chgData name="Даниил Белка" userId="84f194bd96d4cb4d" providerId="LiveId" clId="{67A13951-5013-411F-B5DB-5D86D982480C}" dt="2022-01-25T18:47:38.575" v="530" actId="1076"/>
        <pc:sldMkLst>
          <pc:docMk/>
          <pc:sldMk cId="512759752" sldId="266"/>
        </pc:sldMkLst>
        <pc:spChg chg="mod">
          <ac:chgData name="Даниил Белка" userId="84f194bd96d4cb4d" providerId="LiveId" clId="{67A13951-5013-411F-B5DB-5D86D982480C}" dt="2022-01-25T18:47:23.783" v="528" actId="1076"/>
          <ac:spMkLst>
            <pc:docMk/>
            <pc:sldMk cId="512759752" sldId="266"/>
            <ac:spMk id="4" creationId="{79A06B63-583B-45DC-8F12-FB121665FAC4}"/>
          </ac:spMkLst>
        </pc:spChg>
        <pc:picChg chg="add mod">
          <ac:chgData name="Даниил Белка" userId="84f194bd96d4cb4d" providerId="LiveId" clId="{67A13951-5013-411F-B5DB-5D86D982480C}" dt="2022-01-25T18:47:38.575" v="530" actId="1076"/>
          <ac:picMkLst>
            <pc:docMk/>
            <pc:sldMk cId="512759752" sldId="266"/>
            <ac:picMk id="5" creationId="{3BEAAFDC-5191-43BA-824E-8445A3BAA5E1}"/>
          </ac:picMkLst>
        </pc:picChg>
      </pc:sldChg>
      <pc:sldChg chg="addSp modSp new mod">
        <pc:chgData name="Даниил Белка" userId="84f194bd96d4cb4d" providerId="LiveId" clId="{67A13951-5013-411F-B5DB-5D86D982480C}" dt="2022-01-25T18:48:17.237" v="547" actId="1076"/>
        <pc:sldMkLst>
          <pc:docMk/>
          <pc:sldMk cId="3734136629" sldId="267"/>
        </pc:sldMkLst>
        <pc:spChg chg="mod">
          <ac:chgData name="Даниил Белка" userId="84f194bd96d4cb4d" providerId="LiveId" clId="{67A13951-5013-411F-B5DB-5D86D982480C}" dt="2022-01-25T18:47:51.466" v="534" actId="1076"/>
          <ac:spMkLst>
            <pc:docMk/>
            <pc:sldMk cId="3734136629" sldId="267"/>
            <ac:spMk id="4" creationId="{85589F79-D749-4FBF-9292-0B48E3749901}"/>
          </ac:spMkLst>
        </pc:spChg>
        <pc:picChg chg="add mod">
          <ac:chgData name="Даниил Белка" userId="84f194bd96d4cb4d" providerId="LiveId" clId="{67A13951-5013-411F-B5DB-5D86D982480C}" dt="2022-01-25T18:48:17.237" v="547" actId="1076"/>
          <ac:picMkLst>
            <pc:docMk/>
            <pc:sldMk cId="3734136629" sldId="267"/>
            <ac:picMk id="5" creationId="{EBE7E481-9E62-47DC-85F9-4DFBFC40F792}"/>
          </ac:picMkLst>
        </pc:picChg>
      </pc:sldChg>
      <pc:sldChg chg="addSp delSp modSp new mod">
        <pc:chgData name="Даниил Белка" userId="84f194bd96d4cb4d" providerId="LiveId" clId="{67A13951-5013-411F-B5DB-5D86D982480C}" dt="2022-01-25T18:49:52.360" v="580" actId="1076"/>
        <pc:sldMkLst>
          <pc:docMk/>
          <pc:sldMk cId="4000661460" sldId="268"/>
        </pc:sldMkLst>
        <pc:spChg chg="mod">
          <ac:chgData name="Даниил Белка" userId="84f194bd96d4cb4d" providerId="LiveId" clId="{67A13951-5013-411F-B5DB-5D86D982480C}" dt="2022-01-25T18:48:52.875" v="563" actId="20577"/>
          <ac:spMkLst>
            <pc:docMk/>
            <pc:sldMk cId="4000661460" sldId="268"/>
            <ac:spMk id="2" creationId="{2EF915B4-7F3E-4451-947B-26C5CCDD8771}"/>
          </ac:spMkLst>
        </pc:spChg>
        <pc:spChg chg="del">
          <ac:chgData name="Даниил Белка" userId="84f194bd96d4cb4d" providerId="LiveId" clId="{67A13951-5013-411F-B5DB-5D86D982480C}" dt="2022-01-25T18:49:00.865" v="564" actId="478"/>
          <ac:spMkLst>
            <pc:docMk/>
            <pc:sldMk cId="4000661460" sldId="268"/>
            <ac:spMk id="3" creationId="{5BD45215-0F33-4B67-AD34-BBBBBA6887A7}"/>
          </ac:spMkLst>
        </pc:spChg>
        <pc:spChg chg="mod">
          <ac:chgData name="Даниил Белка" userId="84f194bd96d4cb4d" providerId="LiveId" clId="{67A13951-5013-411F-B5DB-5D86D982480C}" dt="2022-01-25T18:49:52.360" v="580" actId="1076"/>
          <ac:spMkLst>
            <pc:docMk/>
            <pc:sldMk cId="4000661460" sldId="268"/>
            <ac:spMk id="4" creationId="{D3D26510-E3EE-49B5-A39E-34EEAF74DC7D}"/>
          </ac:spMkLst>
        </pc:spChg>
        <pc:graphicFrameChg chg="add del mod">
          <ac:chgData name="Даниил Белка" userId="84f194bd96d4cb4d" providerId="LiveId" clId="{67A13951-5013-411F-B5DB-5D86D982480C}" dt="2022-01-25T18:48:50.554" v="557"/>
          <ac:graphicFrameMkLst>
            <pc:docMk/>
            <pc:sldMk cId="4000661460" sldId="268"/>
            <ac:graphicFrameMk id="5" creationId="{AC631607-1A7F-4B2B-BBCF-81203E093503}"/>
          </ac:graphicFrameMkLst>
        </pc:graphicFrameChg>
        <pc:graphicFrameChg chg="add mod">
          <ac:chgData name="Даниил Белка" userId="84f194bd96d4cb4d" providerId="LiveId" clId="{67A13951-5013-411F-B5DB-5D86D982480C}" dt="2022-01-25T18:49:39.238" v="576" actId="20577"/>
          <ac:graphicFrameMkLst>
            <pc:docMk/>
            <pc:sldMk cId="4000661460" sldId="268"/>
            <ac:graphicFrameMk id="6" creationId="{2FCA032B-B7F7-4A98-AA1E-70F46AF21C38}"/>
          </ac:graphicFrameMkLst>
        </pc:graphicFrameChg>
      </pc:sldChg>
      <pc:sldChg chg="addSp modSp new mod">
        <pc:chgData name="Даниил Белка" userId="84f194bd96d4cb4d" providerId="LiveId" clId="{67A13951-5013-411F-B5DB-5D86D982480C}" dt="2022-01-25T18:50:35.660" v="596" actId="1076"/>
        <pc:sldMkLst>
          <pc:docMk/>
          <pc:sldMk cId="1288343944" sldId="269"/>
        </pc:sldMkLst>
        <pc:spChg chg="mod">
          <ac:chgData name="Даниил Белка" userId="84f194bd96d4cb4d" providerId="LiveId" clId="{67A13951-5013-411F-B5DB-5D86D982480C}" dt="2022-01-25T18:50:12.588" v="590" actId="1076"/>
          <ac:spMkLst>
            <pc:docMk/>
            <pc:sldMk cId="1288343944" sldId="269"/>
            <ac:spMk id="4" creationId="{5140AB18-26CF-4C42-8A54-92C5CB35BB11}"/>
          </ac:spMkLst>
        </pc:spChg>
        <pc:picChg chg="add mod">
          <ac:chgData name="Даниил Белка" userId="84f194bd96d4cb4d" providerId="LiveId" clId="{67A13951-5013-411F-B5DB-5D86D982480C}" dt="2022-01-25T18:50:35.660" v="596" actId="1076"/>
          <ac:picMkLst>
            <pc:docMk/>
            <pc:sldMk cId="1288343944" sldId="269"/>
            <ac:picMk id="5" creationId="{041BF741-9326-49F5-A42E-383FF51B7732}"/>
          </ac:picMkLst>
        </pc:picChg>
      </pc:sldChg>
      <pc:sldChg chg="addSp modSp new mod">
        <pc:chgData name="Даниил Белка" userId="84f194bd96d4cb4d" providerId="LiveId" clId="{67A13951-5013-411F-B5DB-5D86D982480C}" dt="2022-01-25T18:50:57.688" v="601" actId="1076"/>
        <pc:sldMkLst>
          <pc:docMk/>
          <pc:sldMk cId="3582208724" sldId="270"/>
        </pc:sldMkLst>
        <pc:spChg chg="mod">
          <ac:chgData name="Даниил Белка" userId="84f194bd96d4cb4d" providerId="LiveId" clId="{67A13951-5013-411F-B5DB-5D86D982480C}" dt="2022-01-25T18:50:24.589" v="594" actId="1076"/>
          <ac:spMkLst>
            <pc:docMk/>
            <pc:sldMk cId="3582208724" sldId="270"/>
            <ac:spMk id="4" creationId="{C011A998-527F-4181-833A-DC1E9CEFCC2E}"/>
          </ac:spMkLst>
        </pc:spChg>
        <pc:picChg chg="add mod">
          <ac:chgData name="Даниил Белка" userId="84f194bd96d4cb4d" providerId="LiveId" clId="{67A13951-5013-411F-B5DB-5D86D982480C}" dt="2022-01-25T18:50:57.688" v="601" actId="1076"/>
          <ac:picMkLst>
            <pc:docMk/>
            <pc:sldMk cId="3582208724" sldId="270"/>
            <ac:picMk id="5" creationId="{45D7465F-BDC1-42EB-81CC-BA52368F02B4}"/>
          </ac:picMkLst>
        </pc:picChg>
      </pc:sldChg>
      <pc:sldChg chg="addSp delSp modSp new mod">
        <pc:chgData name="Даниил Белка" userId="84f194bd96d4cb4d" providerId="LiveId" clId="{67A13951-5013-411F-B5DB-5D86D982480C}" dt="2022-01-25T18:52:16.926" v="622" actId="20577"/>
        <pc:sldMkLst>
          <pc:docMk/>
          <pc:sldMk cId="4038048751" sldId="271"/>
        </pc:sldMkLst>
        <pc:spChg chg="mod">
          <ac:chgData name="Даниил Белка" userId="84f194bd96d4cb4d" providerId="LiveId" clId="{67A13951-5013-411F-B5DB-5D86D982480C}" dt="2022-01-25T18:51:20.589" v="613" actId="20577"/>
          <ac:spMkLst>
            <pc:docMk/>
            <pc:sldMk cId="4038048751" sldId="271"/>
            <ac:spMk id="2" creationId="{998C0A2A-927C-40EF-8541-BAA3002D00C0}"/>
          </ac:spMkLst>
        </pc:spChg>
        <pc:spChg chg="del">
          <ac:chgData name="Даниил Белка" userId="84f194bd96d4cb4d" providerId="LiveId" clId="{67A13951-5013-411F-B5DB-5D86D982480C}" dt="2022-01-25T18:51:23.977" v="614" actId="478"/>
          <ac:spMkLst>
            <pc:docMk/>
            <pc:sldMk cId="4038048751" sldId="271"/>
            <ac:spMk id="3" creationId="{5D1E115E-B316-494D-B140-CE3B03F955E0}"/>
          </ac:spMkLst>
        </pc:spChg>
        <pc:spChg chg="mod">
          <ac:chgData name="Даниил Белка" userId="84f194bd96d4cb4d" providerId="LiveId" clId="{67A13951-5013-411F-B5DB-5D86D982480C}" dt="2022-01-25T18:51:07.129" v="605" actId="1076"/>
          <ac:spMkLst>
            <pc:docMk/>
            <pc:sldMk cId="4038048751" sldId="271"/>
            <ac:spMk id="4" creationId="{ED2044C4-E60D-4558-A927-A72DC0DB26EA}"/>
          </ac:spMkLst>
        </pc:spChg>
        <pc:graphicFrameChg chg="add mod">
          <ac:chgData name="Даниил Белка" userId="84f194bd96d4cb4d" providerId="LiveId" clId="{67A13951-5013-411F-B5DB-5D86D982480C}" dt="2022-01-25T18:52:16.926" v="622" actId="20577"/>
          <ac:graphicFrameMkLst>
            <pc:docMk/>
            <pc:sldMk cId="4038048751" sldId="271"/>
            <ac:graphicFrameMk id="5" creationId="{8D1B9F0A-2423-40D5-AE8B-8CDC271CB26C}"/>
          </ac:graphicFrameMkLst>
        </pc:graphicFrameChg>
      </pc:sldChg>
      <pc:sldChg chg="addSp modSp new mod">
        <pc:chgData name="Даниил Белка" userId="84f194bd96d4cb4d" providerId="LiveId" clId="{67A13951-5013-411F-B5DB-5D86D982480C}" dt="2022-01-25T18:53:36.374" v="644" actId="1076"/>
        <pc:sldMkLst>
          <pc:docMk/>
          <pc:sldMk cId="1221151375" sldId="272"/>
        </pc:sldMkLst>
        <pc:spChg chg="mod">
          <ac:chgData name="Даниил Белка" userId="84f194bd96d4cb4d" providerId="LiveId" clId="{67A13951-5013-411F-B5DB-5D86D982480C}" dt="2022-01-25T18:52:31.617" v="626" actId="1076"/>
          <ac:spMkLst>
            <pc:docMk/>
            <pc:sldMk cId="1221151375" sldId="272"/>
            <ac:spMk id="4" creationId="{F6746135-5A11-4B10-97AA-72AAD36BA57D}"/>
          </ac:spMkLst>
        </pc:spChg>
        <pc:picChg chg="add mod">
          <ac:chgData name="Даниил Белка" userId="84f194bd96d4cb4d" providerId="LiveId" clId="{67A13951-5013-411F-B5DB-5D86D982480C}" dt="2022-01-25T18:53:34.379" v="643" actId="1076"/>
          <ac:picMkLst>
            <pc:docMk/>
            <pc:sldMk cId="1221151375" sldId="272"/>
            <ac:picMk id="5" creationId="{C5A7176C-87F9-47C3-B58B-DBC2E1490D29}"/>
          </ac:picMkLst>
        </pc:picChg>
        <pc:picChg chg="add mod">
          <ac:chgData name="Даниил Белка" userId="84f194bd96d4cb4d" providerId="LiveId" clId="{67A13951-5013-411F-B5DB-5D86D982480C}" dt="2022-01-25T18:53:36.374" v="644" actId="1076"/>
          <ac:picMkLst>
            <pc:docMk/>
            <pc:sldMk cId="1221151375" sldId="272"/>
            <ac:picMk id="6" creationId="{923BC4A4-4E11-416A-A559-9D89A550AD59}"/>
          </ac:picMkLst>
        </pc:picChg>
      </pc:sldChg>
      <pc:sldChg chg="addSp modSp new mod">
        <pc:chgData name="Даниил Белка" userId="84f194bd96d4cb4d" providerId="LiveId" clId="{67A13951-5013-411F-B5DB-5D86D982480C}" dt="2022-01-25T18:59:41.853" v="887" actId="1076"/>
        <pc:sldMkLst>
          <pc:docMk/>
          <pc:sldMk cId="2826297273" sldId="273"/>
        </pc:sldMkLst>
        <pc:spChg chg="mod">
          <ac:chgData name="Даниил Белка" userId="84f194bd96d4cb4d" providerId="LiveId" clId="{67A13951-5013-411F-B5DB-5D86D982480C}" dt="2022-01-25T18:54:54.705" v="695" actId="20577"/>
          <ac:spMkLst>
            <pc:docMk/>
            <pc:sldMk cId="2826297273" sldId="273"/>
            <ac:spMk id="2" creationId="{0DD719B1-2FFF-474B-8AB9-4D50ACEA4682}"/>
          </ac:spMkLst>
        </pc:spChg>
        <pc:spChg chg="mod">
          <ac:chgData name="Даниил Белка" userId="84f194bd96d4cb4d" providerId="LiveId" clId="{67A13951-5013-411F-B5DB-5D86D982480C}" dt="2022-01-25T18:59:27.274" v="883" actId="14100"/>
          <ac:spMkLst>
            <pc:docMk/>
            <pc:sldMk cId="2826297273" sldId="273"/>
            <ac:spMk id="3" creationId="{EADE3CD3-8F5A-4356-8CA7-E4AE0D1C1939}"/>
          </ac:spMkLst>
        </pc:spChg>
        <pc:spChg chg="mod">
          <ac:chgData name="Даниил Белка" userId="84f194bd96d4cb4d" providerId="LiveId" clId="{67A13951-5013-411F-B5DB-5D86D982480C}" dt="2022-01-25T18:52:41.518" v="630" actId="1076"/>
          <ac:spMkLst>
            <pc:docMk/>
            <pc:sldMk cId="2826297273" sldId="273"/>
            <ac:spMk id="4" creationId="{F16E0D72-8CAA-4649-9369-818FA87E7D04}"/>
          </ac:spMkLst>
        </pc:spChg>
        <pc:picChg chg="add mod modCrop">
          <ac:chgData name="Даниил Белка" userId="84f194bd96d4cb4d" providerId="LiveId" clId="{67A13951-5013-411F-B5DB-5D86D982480C}" dt="2022-01-25T18:59:41.853" v="887" actId="1076"/>
          <ac:picMkLst>
            <pc:docMk/>
            <pc:sldMk cId="2826297273" sldId="273"/>
            <ac:picMk id="5" creationId="{4EDA67F0-9CFC-43DB-854E-A6473E857F1E}"/>
          </ac:picMkLst>
        </pc:picChg>
      </pc:sldChg>
      <pc:sldChg chg="modSp new mod">
        <pc:chgData name="Даниил Белка" userId="84f194bd96d4cb4d" providerId="LiveId" clId="{67A13951-5013-411F-B5DB-5D86D982480C}" dt="2022-01-25T18:54:40.722" v="682" actId="20577"/>
        <pc:sldMkLst>
          <pc:docMk/>
          <pc:sldMk cId="4262466615" sldId="274"/>
        </pc:sldMkLst>
        <pc:spChg chg="mod">
          <ac:chgData name="Даниил Белка" userId="84f194bd96d4cb4d" providerId="LiveId" clId="{67A13951-5013-411F-B5DB-5D86D982480C}" dt="2022-01-25T18:54:40.722" v="682" actId="20577"/>
          <ac:spMkLst>
            <pc:docMk/>
            <pc:sldMk cId="4262466615" sldId="274"/>
            <ac:spMk id="2" creationId="{B356145C-850F-48FE-84FA-90920A27C3C2}"/>
          </ac:spMkLst>
        </pc:spChg>
        <pc:spChg chg="mod">
          <ac:chgData name="Даниил Белка" userId="84f194bd96d4cb4d" providerId="LiveId" clId="{67A13951-5013-411F-B5DB-5D86D982480C}" dt="2022-01-25T18:54:29.872" v="648" actId="1076"/>
          <ac:spMkLst>
            <pc:docMk/>
            <pc:sldMk cId="4262466615" sldId="274"/>
            <ac:spMk id="4" creationId="{E78E62E3-A672-4C33-8896-57EEEEF9E550}"/>
          </ac:spMkLst>
        </pc:spChg>
      </pc:sldChg>
    </pc:docChg>
  </pc:docChgLst>
  <pc:docChgLst>
    <pc:chgData name="Даниил Белка" userId="84f194bd96d4cb4d" providerId="LiveId" clId="{CA590176-9FFD-4661-83E1-21A2DBE8C8FE}"/>
    <pc:docChg chg="undo custSel delSld modSld">
      <pc:chgData name="Даниил Белка" userId="84f194bd96d4cb4d" providerId="LiveId" clId="{CA590176-9FFD-4661-83E1-21A2DBE8C8FE}" dt="2022-01-27T14:36:54.509" v="1211" actId="14100"/>
      <pc:docMkLst>
        <pc:docMk/>
      </pc:docMkLst>
      <pc:sldChg chg="addSp delSp modSp mod">
        <pc:chgData name="Даниил Белка" userId="84f194bd96d4cb4d" providerId="LiveId" clId="{CA590176-9FFD-4661-83E1-21A2DBE8C8FE}" dt="2022-01-27T14:34:29.596" v="1188" actId="14100"/>
        <pc:sldMkLst>
          <pc:docMk/>
          <pc:sldMk cId="3463413453" sldId="258"/>
        </pc:sldMkLst>
        <pc:spChg chg="mod">
          <ac:chgData name="Даниил Белка" userId="84f194bd96d4cb4d" providerId="LiveId" clId="{CA590176-9FFD-4661-83E1-21A2DBE8C8FE}" dt="2022-01-27T07:01:12.550" v="808" actId="1076"/>
          <ac:spMkLst>
            <pc:docMk/>
            <pc:sldMk cId="3463413453" sldId="258"/>
            <ac:spMk id="3" creationId="{D07F9FE9-1B26-42BE-B61E-7FA1FB3A8FC7}"/>
          </ac:spMkLst>
        </pc:spChg>
        <pc:spChg chg="add del mod">
          <ac:chgData name="Даниил Белка" userId="84f194bd96d4cb4d" providerId="LiveId" clId="{CA590176-9FFD-4661-83E1-21A2DBE8C8FE}" dt="2022-01-27T07:01:43.127" v="815" actId="22"/>
          <ac:spMkLst>
            <pc:docMk/>
            <pc:sldMk cId="3463413453" sldId="258"/>
            <ac:spMk id="7" creationId="{E15B63A4-B4A1-40FB-AC9B-CA39E604EB39}"/>
          </ac:spMkLst>
        </pc:spChg>
        <pc:picChg chg="add mod">
          <ac:chgData name="Даниил Белка" userId="84f194bd96d4cb4d" providerId="LiveId" clId="{CA590176-9FFD-4661-83E1-21A2DBE8C8FE}" dt="2022-01-27T14:34:29.596" v="1188" actId="14100"/>
          <ac:picMkLst>
            <pc:docMk/>
            <pc:sldMk cId="3463413453" sldId="258"/>
            <ac:picMk id="6" creationId="{9581FDE5-B7F5-49B4-8851-D7545958929F}"/>
          </ac:picMkLst>
        </pc:picChg>
        <pc:picChg chg="del mod">
          <ac:chgData name="Даниил Белка" userId="84f194bd96d4cb4d" providerId="LiveId" clId="{CA590176-9FFD-4661-83E1-21A2DBE8C8FE}" dt="2022-01-27T14:33:43.629" v="1166" actId="478"/>
          <ac:picMkLst>
            <pc:docMk/>
            <pc:sldMk cId="3463413453" sldId="258"/>
            <ac:picMk id="9" creationId="{6D1309F3-86C2-41AC-B58A-F80B9756F3D4}"/>
          </ac:picMkLst>
        </pc:picChg>
      </pc:sldChg>
      <pc:sldChg chg="addSp modSp mod">
        <pc:chgData name="Даниил Белка" userId="84f194bd96d4cb4d" providerId="LiveId" clId="{CA590176-9FFD-4661-83E1-21A2DBE8C8FE}" dt="2022-01-27T07:00:09.465" v="801" actId="1076"/>
        <pc:sldMkLst>
          <pc:docMk/>
          <pc:sldMk cId="3966824424" sldId="259"/>
        </pc:sldMkLst>
        <pc:spChg chg="add mod">
          <ac:chgData name="Даниил Белка" userId="84f194bd96d4cb4d" providerId="LiveId" clId="{CA590176-9FFD-4661-83E1-21A2DBE8C8FE}" dt="2022-01-27T07:00:09.465" v="801" actId="1076"/>
          <ac:spMkLst>
            <pc:docMk/>
            <pc:sldMk cId="3966824424" sldId="259"/>
            <ac:spMk id="5" creationId="{7BE4D72B-75A2-4CD4-8A4E-1D2669CB1A1C}"/>
          </ac:spMkLst>
        </pc:spChg>
        <pc:picChg chg="mod">
          <ac:chgData name="Даниил Белка" userId="84f194bd96d4cb4d" providerId="LiveId" clId="{CA590176-9FFD-4661-83E1-21A2DBE8C8FE}" dt="2022-01-27T07:00:07.136" v="800" actId="1076"/>
          <ac:picMkLst>
            <pc:docMk/>
            <pc:sldMk cId="3966824424" sldId="259"/>
            <ac:picMk id="7" creationId="{2A2D65A7-BC13-46BC-904B-F887F877804A}"/>
          </ac:picMkLst>
        </pc:picChg>
      </pc:sldChg>
      <pc:sldChg chg="addSp delSp modSp mod">
        <pc:chgData name="Даниил Белка" userId="84f194bd96d4cb4d" providerId="LiveId" clId="{CA590176-9FFD-4661-83E1-21A2DBE8C8FE}" dt="2022-01-27T14:27:06.696" v="1165" actId="1076"/>
        <pc:sldMkLst>
          <pc:docMk/>
          <pc:sldMk cId="82853477" sldId="260"/>
        </pc:sldMkLst>
        <pc:spChg chg="mod">
          <ac:chgData name="Даниил Белка" userId="84f194bd96d4cb4d" providerId="LiveId" clId="{CA590176-9FFD-4661-83E1-21A2DBE8C8FE}" dt="2022-01-27T06:07:12.717" v="194" actId="20577"/>
          <ac:spMkLst>
            <pc:docMk/>
            <pc:sldMk cId="82853477" sldId="260"/>
            <ac:spMk id="2" creationId="{B89491EE-87DA-4233-9B20-F8A8DD5D0E57}"/>
          </ac:spMkLst>
        </pc:spChg>
        <pc:spChg chg="mod">
          <ac:chgData name="Даниил Белка" userId="84f194bd96d4cb4d" providerId="LiveId" clId="{CA590176-9FFD-4661-83E1-21A2DBE8C8FE}" dt="2022-01-27T11:51:02.281" v="1161" actId="20577"/>
          <ac:spMkLst>
            <pc:docMk/>
            <pc:sldMk cId="82853477" sldId="260"/>
            <ac:spMk id="3" creationId="{EB07E058-2C7E-4161-9B71-80A09773407A}"/>
          </ac:spMkLst>
        </pc:spChg>
        <pc:spChg chg="add mod">
          <ac:chgData name="Даниил Белка" userId="84f194bd96d4cb4d" providerId="LiveId" clId="{CA590176-9FFD-4661-83E1-21A2DBE8C8FE}" dt="2022-01-27T07:02:35.635" v="818" actId="1076"/>
          <ac:spMkLst>
            <pc:docMk/>
            <pc:sldMk cId="82853477" sldId="260"/>
            <ac:spMk id="7" creationId="{76B6B633-3DFF-4983-A4C4-F82D9ECEE738}"/>
          </ac:spMkLst>
        </pc:spChg>
        <pc:picChg chg="del">
          <ac:chgData name="Даниил Белка" userId="84f194bd96d4cb4d" providerId="LiveId" clId="{CA590176-9FFD-4661-83E1-21A2DBE8C8FE}" dt="2022-01-27T14:26:54.943" v="1162" actId="478"/>
          <ac:picMkLst>
            <pc:docMk/>
            <pc:sldMk cId="82853477" sldId="260"/>
            <ac:picMk id="6" creationId="{78BE9ECF-355B-4EF5-AE8D-3477CCD35926}"/>
          </ac:picMkLst>
        </pc:picChg>
        <pc:picChg chg="add mod">
          <ac:chgData name="Даниил Белка" userId="84f194bd96d4cb4d" providerId="LiveId" clId="{CA590176-9FFD-4661-83E1-21A2DBE8C8FE}" dt="2022-01-27T14:27:06.696" v="1165" actId="1076"/>
          <ac:picMkLst>
            <pc:docMk/>
            <pc:sldMk cId="82853477" sldId="260"/>
            <ac:picMk id="8" creationId="{5E3DB0F9-ED94-4E98-8AA5-76E429A00C34}"/>
          </ac:picMkLst>
        </pc:picChg>
      </pc:sldChg>
      <pc:sldChg chg="addSp modSp mod">
        <pc:chgData name="Даниил Белка" userId="84f194bd96d4cb4d" providerId="LiveId" clId="{CA590176-9FFD-4661-83E1-21A2DBE8C8FE}" dt="2022-01-27T06:45:13.431" v="723" actId="1076"/>
        <pc:sldMkLst>
          <pc:docMk/>
          <pc:sldMk cId="943082706" sldId="261"/>
        </pc:sldMkLst>
        <pc:spChg chg="mod">
          <ac:chgData name="Даниил Белка" userId="84f194bd96d4cb4d" providerId="LiveId" clId="{CA590176-9FFD-4661-83E1-21A2DBE8C8FE}" dt="2022-01-27T06:16:48.455" v="335" actId="1076"/>
          <ac:spMkLst>
            <pc:docMk/>
            <pc:sldMk cId="943082706" sldId="261"/>
            <ac:spMk id="7" creationId="{1E2EAD3F-BB69-4DA3-A9F0-42FD540B282A}"/>
          </ac:spMkLst>
        </pc:spChg>
        <pc:spChg chg="mod">
          <ac:chgData name="Даниил Белка" userId="84f194bd96d4cb4d" providerId="LiveId" clId="{CA590176-9FFD-4661-83E1-21A2DBE8C8FE}" dt="2022-01-27T06:15:11.854" v="330" actId="1076"/>
          <ac:spMkLst>
            <pc:docMk/>
            <pc:sldMk cId="943082706" sldId="261"/>
            <ac:spMk id="11" creationId="{8EA909E5-7039-4168-95A0-8B29EE8A2088}"/>
          </ac:spMkLst>
        </pc:spChg>
        <pc:spChg chg="add mod">
          <ac:chgData name="Даниил Белка" userId="84f194bd96d4cb4d" providerId="LiveId" clId="{CA590176-9FFD-4661-83E1-21A2DBE8C8FE}" dt="2022-01-27T06:08:10.512" v="219" actId="20577"/>
          <ac:spMkLst>
            <pc:docMk/>
            <pc:sldMk cId="943082706" sldId="261"/>
            <ac:spMk id="13" creationId="{F1B73CC5-E7A7-46B2-8308-3ED6A66C6674}"/>
          </ac:spMkLst>
        </pc:spChg>
        <pc:spChg chg="mod">
          <ac:chgData name="Даниил Белка" userId="84f194bd96d4cb4d" providerId="LiveId" clId="{CA590176-9FFD-4661-83E1-21A2DBE8C8FE}" dt="2022-01-27T06:15:20.774" v="331" actId="1076"/>
          <ac:spMkLst>
            <pc:docMk/>
            <pc:sldMk cId="943082706" sldId="261"/>
            <ac:spMk id="15" creationId="{FADFE7D5-B54C-4BC0-8EF2-C4DC34F636A1}"/>
          </ac:spMkLst>
        </pc:spChg>
        <pc:spChg chg="mod">
          <ac:chgData name="Даниил Белка" userId="84f194bd96d4cb4d" providerId="LiveId" clId="{CA590176-9FFD-4661-83E1-21A2DBE8C8FE}" dt="2022-01-27T06:16:32.492" v="332" actId="1076"/>
          <ac:spMkLst>
            <pc:docMk/>
            <pc:sldMk cId="943082706" sldId="261"/>
            <ac:spMk id="19" creationId="{53297AA3-B182-42F8-8B76-E0CD7433F1BD}"/>
          </ac:spMkLst>
        </pc:spChg>
        <pc:spChg chg="mod">
          <ac:chgData name="Даниил Белка" userId="84f194bd96d4cb4d" providerId="LiveId" clId="{CA590176-9FFD-4661-83E1-21A2DBE8C8FE}" dt="2022-01-27T06:45:13.431" v="723" actId="1076"/>
          <ac:spMkLst>
            <pc:docMk/>
            <pc:sldMk cId="943082706" sldId="261"/>
            <ac:spMk id="23" creationId="{252E9F44-7E36-41D5-9814-752A414F4C16}"/>
          </ac:spMkLst>
        </pc:spChg>
        <pc:spChg chg="mod">
          <ac:chgData name="Даниил Белка" userId="84f194bd96d4cb4d" providerId="LiveId" clId="{CA590176-9FFD-4661-83E1-21A2DBE8C8FE}" dt="2022-01-27T06:16:59.059" v="337" actId="1076"/>
          <ac:spMkLst>
            <pc:docMk/>
            <pc:sldMk cId="943082706" sldId="261"/>
            <ac:spMk id="28" creationId="{15AB31C0-C1CB-4C0C-8F5A-4968CDB301CC}"/>
          </ac:spMkLst>
        </pc:spChg>
        <pc:spChg chg="mod">
          <ac:chgData name="Даниил Белка" userId="84f194bd96d4cb4d" providerId="LiveId" clId="{CA590176-9FFD-4661-83E1-21A2DBE8C8FE}" dt="2022-01-27T06:14:30.504" v="323" actId="20577"/>
          <ac:spMkLst>
            <pc:docMk/>
            <pc:sldMk cId="943082706" sldId="261"/>
            <ac:spMk id="32" creationId="{80AA744A-06AF-4479-9747-CA2679F07E77}"/>
          </ac:spMkLst>
        </pc:spChg>
        <pc:graphicFrameChg chg="mod">
          <ac:chgData name="Даниил Белка" userId="84f194bd96d4cb4d" providerId="LiveId" clId="{CA590176-9FFD-4661-83E1-21A2DBE8C8FE}" dt="2022-01-27T06:08:52.935" v="220" actId="1076"/>
          <ac:graphicFrameMkLst>
            <pc:docMk/>
            <pc:sldMk cId="943082706" sldId="261"/>
            <ac:graphicFrameMk id="8" creationId="{CBCF036B-469E-4ACE-82AA-74D6810D92D2}"/>
          </ac:graphicFrameMkLst>
        </pc:graphicFrameChg>
        <pc:picChg chg="mod">
          <ac:chgData name="Даниил Белка" userId="84f194bd96d4cb4d" providerId="LiveId" clId="{CA590176-9FFD-4661-83E1-21A2DBE8C8FE}" dt="2022-01-27T06:08:52.935" v="220" actId="1076"/>
          <ac:picMkLst>
            <pc:docMk/>
            <pc:sldMk cId="943082706" sldId="261"/>
            <ac:picMk id="35" creationId="{EB9A9314-EE59-43B9-ACCF-08516BD30D20}"/>
          </ac:picMkLst>
        </pc:picChg>
      </pc:sldChg>
      <pc:sldChg chg="addSp delSp modSp mod">
        <pc:chgData name="Даниил Белка" userId="84f194bd96d4cb4d" providerId="LiveId" clId="{CA590176-9FFD-4661-83E1-21A2DBE8C8FE}" dt="2022-01-27T07:07:20.706" v="895" actId="1076"/>
        <pc:sldMkLst>
          <pc:docMk/>
          <pc:sldMk cId="686114259" sldId="263"/>
        </pc:sldMkLst>
        <pc:spChg chg="del">
          <ac:chgData name="Даниил Белка" userId="84f194bd96d4cb4d" providerId="LiveId" clId="{CA590176-9FFD-4661-83E1-21A2DBE8C8FE}" dt="2022-01-27T06:18:02.271" v="339"/>
          <ac:spMkLst>
            <pc:docMk/>
            <pc:sldMk cId="686114259" sldId="263"/>
            <ac:spMk id="3" creationId="{752BE503-AC09-4E85-BADA-E134D148DE0F}"/>
          </ac:spMkLst>
        </pc:spChg>
        <pc:spChg chg="add mod">
          <ac:chgData name="Даниил Белка" userId="84f194bd96d4cb4d" providerId="LiveId" clId="{CA590176-9FFD-4661-83E1-21A2DBE8C8FE}" dt="2022-01-27T07:04:37.268" v="834" actId="1076"/>
          <ac:spMkLst>
            <pc:docMk/>
            <pc:sldMk cId="686114259" sldId="263"/>
            <ac:spMk id="12" creationId="{F980E0C5-9964-4AF3-955A-E34BD82A6162}"/>
          </ac:spMkLst>
        </pc:spChg>
        <pc:spChg chg="add mod">
          <ac:chgData name="Даниил Белка" userId="84f194bd96d4cb4d" providerId="LiveId" clId="{CA590176-9FFD-4661-83E1-21A2DBE8C8FE}" dt="2022-01-27T07:07:20.706" v="895" actId="1076"/>
          <ac:spMkLst>
            <pc:docMk/>
            <pc:sldMk cId="686114259" sldId="263"/>
            <ac:spMk id="14" creationId="{048758D2-0F6E-4504-9391-4AA4E27BBC8B}"/>
          </ac:spMkLst>
        </pc:spChg>
        <pc:spChg chg="add mod">
          <ac:chgData name="Даниил Белка" userId="84f194bd96d4cb4d" providerId="LiveId" clId="{CA590176-9FFD-4661-83E1-21A2DBE8C8FE}" dt="2022-01-27T07:07:05.627" v="894" actId="20577"/>
          <ac:spMkLst>
            <pc:docMk/>
            <pc:sldMk cId="686114259" sldId="263"/>
            <ac:spMk id="16" creationId="{CD6E90AA-F0D2-4D57-8AEE-AD04CE5C769D}"/>
          </ac:spMkLst>
        </pc:spChg>
        <pc:spChg chg="add mod">
          <ac:chgData name="Даниил Белка" userId="84f194bd96d4cb4d" providerId="LiveId" clId="{CA590176-9FFD-4661-83E1-21A2DBE8C8FE}" dt="2022-01-27T07:07:02.874" v="893" actId="20577"/>
          <ac:spMkLst>
            <pc:docMk/>
            <pc:sldMk cId="686114259" sldId="263"/>
            <ac:spMk id="18" creationId="{44489AA7-3D16-48DC-AF31-B30D0814C11D}"/>
          </ac:spMkLst>
        </pc:spChg>
        <pc:picChg chg="mod modCrop">
          <ac:chgData name="Даниил Белка" userId="84f194bd96d4cb4d" providerId="LiveId" clId="{CA590176-9FFD-4661-83E1-21A2DBE8C8FE}" dt="2022-01-27T06:42:15.752" v="696" actId="1076"/>
          <ac:picMkLst>
            <pc:docMk/>
            <pc:sldMk cId="686114259" sldId="263"/>
            <ac:picMk id="5" creationId="{6D6F15DC-2CBE-4259-94BC-E993154C75BC}"/>
          </ac:picMkLst>
        </pc:picChg>
        <pc:picChg chg="add mod modCrop">
          <ac:chgData name="Даниил Белка" userId="84f194bd96d4cb4d" providerId="LiveId" clId="{CA590176-9FFD-4661-83E1-21A2DBE8C8FE}" dt="2022-01-27T06:42:18.298" v="697" actId="1076"/>
          <ac:picMkLst>
            <pc:docMk/>
            <pc:sldMk cId="686114259" sldId="263"/>
            <ac:picMk id="7" creationId="{868A8EFA-7291-4D97-81F1-4ACA41051B7E}"/>
          </ac:picMkLst>
        </pc:picChg>
        <pc:picChg chg="add mod modCrop">
          <ac:chgData name="Даниил Белка" userId="84f194bd96d4cb4d" providerId="LiveId" clId="{CA590176-9FFD-4661-83E1-21A2DBE8C8FE}" dt="2022-01-27T06:42:20.699" v="698" actId="1076"/>
          <ac:picMkLst>
            <pc:docMk/>
            <pc:sldMk cId="686114259" sldId="263"/>
            <ac:picMk id="9" creationId="{070CF80B-D3AC-4EA1-8A9A-87DCB793CF09}"/>
          </ac:picMkLst>
        </pc:picChg>
        <pc:picChg chg="add mod">
          <ac:chgData name="Даниил Белка" userId="84f194bd96d4cb4d" providerId="LiveId" clId="{CA590176-9FFD-4661-83E1-21A2DBE8C8FE}" dt="2022-01-27T06:42:23.306" v="699" actId="1076"/>
          <ac:picMkLst>
            <pc:docMk/>
            <pc:sldMk cId="686114259" sldId="263"/>
            <ac:picMk id="10" creationId="{017C6B81-AB3D-4352-BC57-308A7300A6A0}"/>
          </ac:picMkLst>
        </pc:picChg>
      </pc:sldChg>
      <pc:sldChg chg="del">
        <pc:chgData name="Даниил Белка" userId="84f194bd96d4cb4d" providerId="LiveId" clId="{CA590176-9FFD-4661-83E1-21A2DBE8C8FE}" dt="2022-01-27T06:42:30.152" v="700" actId="2696"/>
        <pc:sldMkLst>
          <pc:docMk/>
          <pc:sldMk cId="55779671" sldId="264"/>
        </pc:sldMkLst>
      </pc:sldChg>
      <pc:sldChg chg="modSp mod">
        <pc:chgData name="Даниил Белка" userId="84f194bd96d4cb4d" providerId="LiveId" clId="{CA590176-9FFD-4661-83E1-21A2DBE8C8FE}" dt="2022-01-27T11:46:12.829" v="1024" actId="20577"/>
        <pc:sldMkLst>
          <pc:docMk/>
          <pc:sldMk cId="922128501" sldId="265"/>
        </pc:sldMkLst>
        <pc:spChg chg="mod">
          <ac:chgData name="Даниил Белка" userId="84f194bd96d4cb4d" providerId="LiveId" clId="{CA590176-9FFD-4661-83E1-21A2DBE8C8FE}" dt="2022-01-27T11:46:12.829" v="1024" actId="20577"/>
          <ac:spMkLst>
            <pc:docMk/>
            <pc:sldMk cId="922128501" sldId="265"/>
            <ac:spMk id="4" creationId="{42927E1B-12B1-4460-A39B-F75FC0DB7148}"/>
          </ac:spMkLst>
        </pc:spChg>
      </pc:sldChg>
      <pc:sldChg chg="addSp delSp modSp mod">
        <pc:chgData name="Даниил Белка" userId="84f194bd96d4cb4d" providerId="LiveId" clId="{CA590176-9FFD-4661-83E1-21A2DBE8C8FE}" dt="2022-01-27T11:46:17.879" v="1025" actId="20577"/>
        <pc:sldMkLst>
          <pc:docMk/>
          <pc:sldMk cId="512759752" sldId="266"/>
        </pc:sldMkLst>
        <pc:spChg chg="del">
          <ac:chgData name="Даниил Белка" userId="84f194bd96d4cb4d" providerId="LiveId" clId="{CA590176-9FFD-4661-83E1-21A2DBE8C8FE}" dt="2022-01-27T06:19:49.500" v="354"/>
          <ac:spMkLst>
            <pc:docMk/>
            <pc:sldMk cId="512759752" sldId="266"/>
            <ac:spMk id="3" creationId="{3E1F3EFF-E792-47FC-8B4E-282A79CA984D}"/>
          </ac:spMkLst>
        </pc:spChg>
        <pc:spChg chg="mod">
          <ac:chgData name="Даниил Белка" userId="84f194bd96d4cb4d" providerId="LiveId" clId="{CA590176-9FFD-4661-83E1-21A2DBE8C8FE}" dt="2022-01-27T11:46:17.879" v="1025" actId="20577"/>
          <ac:spMkLst>
            <pc:docMk/>
            <pc:sldMk cId="512759752" sldId="266"/>
            <ac:spMk id="4" creationId="{79A06B63-583B-45DC-8F12-FB121665FAC4}"/>
          </ac:spMkLst>
        </pc:spChg>
        <pc:spChg chg="add mod">
          <ac:chgData name="Даниил Белка" userId="84f194bd96d4cb4d" providerId="LiveId" clId="{CA590176-9FFD-4661-83E1-21A2DBE8C8FE}" dt="2022-01-27T07:08:28.634" v="900" actId="1076"/>
          <ac:spMkLst>
            <pc:docMk/>
            <pc:sldMk cId="512759752" sldId="266"/>
            <ac:spMk id="10" creationId="{9FF78F17-2F50-40AD-8535-28F5C6C06B36}"/>
          </ac:spMkLst>
        </pc:spChg>
        <pc:spChg chg="add mod">
          <ac:chgData name="Даниил Белка" userId="84f194bd96d4cb4d" providerId="LiveId" clId="{CA590176-9FFD-4661-83E1-21A2DBE8C8FE}" dt="2022-01-27T07:08:26.384" v="899" actId="1076"/>
          <ac:spMkLst>
            <pc:docMk/>
            <pc:sldMk cId="512759752" sldId="266"/>
            <ac:spMk id="11" creationId="{9C6506E8-11E9-4674-8EEF-C4E8E0E94FA9}"/>
          </ac:spMkLst>
        </pc:spChg>
        <pc:spChg chg="add mod">
          <ac:chgData name="Даниил Белка" userId="84f194bd96d4cb4d" providerId="LiveId" clId="{CA590176-9FFD-4661-83E1-21A2DBE8C8FE}" dt="2022-01-27T07:08:22.382" v="898" actId="1076"/>
          <ac:spMkLst>
            <pc:docMk/>
            <pc:sldMk cId="512759752" sldId="266"/>
            <ac:spMk id="12" creationId="{CA5D0EFA-EC1A-40BD-AA80-A06DF043CECF}"/>
          </ac:spMkLst>
        </pc:spChg>
        <pc:spChg chg="add mod">
          <ac:chgData name="Даниил Белка" userId="84f194bd96d4cb4d" providerId="LiveId" clId="{CA590176-9FFD-4661-83E1-21A2DBE8C8FE}" dt="2022-01-27T07:18:53.304" v="970" actId="255"/>
          <ac:spMkLst>
            <pc:docMk/>
            <pc:sldMk cId="512759752" sldId="266"/>
            <ac:spMk id="13" creationId="{77FEC157-EB2D-4A4F-B362-EE5606787421}"/>
          </ac:spMkLst>
        </pc:spChg>
        <pc:picChg chg="mod modCrop">
          <ac:chgData name="Даниил Белка" userId="84f194bd96d4cb4d" providerId="LiveId" clId="{CA590176-9FFD-4661-83E1-21A2DBE8C8FE}" dt="2022-01-27T06:44:46.843" v="716" actId="1076"/>
          <ac:picMkLst>
            <pc:docMk/>
            <pc:sldMk cId="512759752" sldId="266"/>
            <ac:picMk id="5" creationId="{3BEAAFDC-5191-43BA-824E-8445A3BAA5E1}"/>
          </ac:picMkLst>
        </pc:picChg>
        <pc:picChg chg="add mod modCrop">
          <ac:chgData name="Даниил Белка" userId="84f194bd96d4cb4d" providerId="LiveId" clId="{CA590176-9FFD-4661-83E1-21A2DBE8C8FE}" dt="2022-01-27T06:44:51.768" v="719" actId="1076"/>
          <ac:picMkLst>
            <pc:docMk/>
            <pc:sldMk cId="512759752" sldId="266"/>
            <ac:picMk id="7" creationId="{17D17178-2BE8-493A-9CC0-EF5B528196A7}"/>
          </ac:picMkLst>
        </pc:picChg>
        <pc:picChg chg="add mod">
          <ac:chgData name="Даниил Белка" userId="84f194bd96d4cb4d" providerId="LiveId" clId="{CA590176-9FFD-4661-83E1-21A2DBE8C8FE}" dt="2022-01-27T06:44:53.935" v="720" actId="1076"/>
          <ac:picMkLst>
            <pc:docMk/>
            <pc:sldMk cId="512759752" sldId="266"/>
            <ac:picMk id="8" creationId="{CBA1E09F-8C2C-4CDD-A324-483476CA4065}"/>
          </ac:picMkLst>
        </pc:picChg>
        <pc:picChg chg="add mod">
          <ac:chgData name="Даниил Белка" userId="84f194bd96d4cb4d" providerId="LiveId" clId="{CA590176-9FFD-4661-83E1-21A2DBE8C8FE}" dt="2022-01-27T06:44:36.634" v="713" actId="1076"/>
          <ac:picMkLst>
            <pc:docMk/>
            <pc:sldMk cId="512759752" sldId="266"/>
            <ac:picMk id="9" creationId="{480F6037-AB12-4EE0-AD26-04B33072DC62}"/>
          </ac:picMkLst>
        </pc:picChg>
      </pc:sldChg>
      <pc:sldChg chg="del">
        <pc:chgData name="Даниил Белка" userId="84f194bd96d4cb4d" providerId="LiveId" clId="{CA590176-9FFD-4661-83E1-21A2DBE8C8FE}" dt="2022-01-27T06:44:57.143" v="721" actId="2696"/>
        <pc:sldMkLst>
          <pc:docMk/>
          <pc:sldMk cId="3734136629" sldId="267"/>
        </pc:sldMkLst>
      </pc:sldChg>
      <pc:sldChg chg="modSp mod">
        <pc:chgData name="Даниил Белка" userId="84f194bd96d4cb4d" providerId="LiveId" clId="{CA590176-9FFD-4661-83E1-21A2DBE8C8FE}" dt="2022-01-27T11:46:27.024" v="1027" actId="20577"/>
        <pc:sldMkLst>
          <pc:docMk/>
          <pc:sldMk cId="4000661460" sldId="268"/>
        </pc:sldMkLst>
        <pc:spChg chg="mod">
          <ac:chgData name="Даниил Белка" userId="84f194bd96d4cb4d" providerId="LiveId" clId="{CA590176-9FFD-4661-83E1-21A2DBE8C8FE}" dt="2022-01-27T11:46:27.024" v="1027" actId="20577"/>
          <ac:spMkLst>
            <pc:docMk/>
            <pc:sldMk cId="4000661460" sldId="268"/>
            <ac:spMk id="4" creationId="{D3D26510-E3EE-49B5-A39E-34EEAF74DC7D}"/>
          </ac:spMkLst>
        </pc:spChg>
      </pc:sldChg>
      <pc:sldChg chg="addSp modSp mod">
        <pc:chgData name="Даниил Белка" userId="84f194bd96d4cb4d" providerId="LiveId" clId="{CA590176-9FFD-4661-83E1-21A2DBE8C8FE}" dt="2022-01-27T11:46:47.805" v="1029" actId="20577"/>
        <pc:sldMkLst>
          <pc:docMk/>
          <pc:sldMk cId="1288343944" sldId="269"/>
        </pc:sldMkLst>
        <pc:spChg chg="mod">
          <ac:chgData name="Даниил Белка" userId="84f194bd96d4cb4d" providerId="LiveId" clId="{CA590176-9FFD-4661-83E1-21A2DBE8C8FE}" dt="2022-01-27T11:46:47.805" v="1029" actId="20577"/>
          <ac:spMkLst>
            <pc:docMk/>
            <pc:sldMk cId="1288343944" sldId="269"/>
            <ac:spMk id="4" creationId="{5140AB18-26CF-4C42-8A54-92C5CB35BB11}"/>
          </ac:spMkLst>
        </pc:spChg>
        <pc:spChg chg="add mod">
          <ac:chgData name="Даниил Белка" userId="84f194bd96d4cb4d" providerId="LiveId" clId="{CA590176-9FFD-4661-83E1-21A2DBE8C8FE}" dt="2022-01-27T07:09:25.779" v="906" actId="1076"/>
          <ac:spMkLst>
            <pc:docMk/>
            <pc:sldMk cId="1288343944" sldId="269"/>
            <ac:spMk id="9" creationId="{E14B5EBD-BD1A-45AB-8B77-1C7BE70BBD26}"/>
          </ac:spMkLst>
        </pc:spChg>
        <pc:spChg chg="add mod">
          <ac:chgData name="Даниил Белка" userId="84f194bd96d4cb4d" providerId="LiveId" clId="{CA590176-9FFD-4661-83E1-21A2DBE8C8FE}" dt="2022-01-27T07:09:21.811" v="905" actId="1076"/>
          <ac:spMkLst>
            <pc:docMk/>
            <pc:sldMk cId="1288343944" sldId="269"/>
            <ac:spMk id="10" creationId="{0275CE4C-8F6E-4865-9ED6-3BB16579146D}"/>
          </ac:spMkLst>
        </pc:spChg>
        <pc:spChg chg="add mod">
          <ac:chgData name="Даниил Белка" userId="84f194bd96d4cb4d" providerId="LiveId" clId="{CA590176-9FFD-4661-83E1-21A2DBE8C8FE}" dt="2022-01-27T07:09:18.478" v="904" actId="1076"/>
          <ac:spMkLst>
            <pc:docMk/>
            <pc:sldMk cId="1288343944" sldId="269"/>
            <ac:spMk id="11" creationId="{D4B0D423-11B3-4E56-B0DF-0419F859633D}"/>
          </ac:spMkLst>
        </pc:spChg>
        <pc:spChg chg="add mod">
          <ac:chgData name="Даниил Белка" userId="84f194bd96d4cb4d" providerId="LiveId" clId="{CA590176-9FFD-4661-83E1-21A2DBE8C8FE}" dt="2022-01-27T07:21:02.970" v="1013" actId="20577"/>
          <ac:spMkLst>
            <pc:docMk/>
            <pc:sldMk cId="1288343944" sldId="269"/>
            <ac:spMk id="13" creationId="{7776EB5F-13E5-4BBC-B5E5-A26EB6331089}"/>
          </ac:spMkLst>
        </pc:spChg>
        <pc:picChg chg="mod modCrop">
          <ac:chgData name="Даниил Белка" userId="84f194bd96d4cb4d" providerId="LiveId" clId="{CA590176-9FFD-4661-83E1-21A2DBE8C8FE}" dt="2022-01-27T06:47:44.765" v="737" actId="1076"/>
          <ac:picMkLst>
            <pc:docMk/>
            <pc:sldMk cId="1288343944" sldId="269"/>
            <ac:picMk id="5" creationId="{041BF741-9326-49F5-A42E-383FF51B7732}"/>
          </ac:picMkLst>
        </pc:picChg>
        <pc:picChg chg="add mod modCrop">
          <ac:chgData name="Даниил Белка" userId="84f194bd96d4cb4d" providerId="LiveId" clId="{CA590176-9FFD-4661-83E1-21A2DBE8C8FE}" dt="2022-01-27T06:48:01.166" v="739" actId="14100"/>
          <ac:picMkLst>
            <pc:docMk/>
            <pc:sldMk cId="1288343944" sldId="269"/>
            <ac:picMk id="6" creationId="{F5B967BA-6C69-4733-8368-046DA78C57D1}"/>
          </ac:picMkLst>
        </pc:picChg>
        <pc:picChg chg="add mod modCrop">
          <ac:chgData name="Даниил Белка" userId="84f194bd96d4cb4d" providerId="LiveId" clId="{CA590176-9FFD-4661-83E1-21A2DBE8C8FE}" dt="2022-01-27T06:48:33.711" v="745" actId="1076"/>
          <ac:picMkLst>
            <pc:docMk/>
            <pc:sldMk cId="1288343944" sldId="269"/>
            <ac:picMk id="7" creationId="{77284D54-7CEB-439D-AB0E-05340163ACA7}"/>
          </ac:picMkLst>
        </pc:picChg>
        <pc:picChg chg="add mod">
          <ac:chgData name="Даниил Белка" userId="84f194bd96d4cb4d" providerId="LiveId" clId="{CA590176-9FFD-4661-83E1-21A2DBE8C8FE}" dt="2022-01-27T07:09:28.976" v="907" actId="1076"/>
          <ac:picMkLst>
            <pc:docMk/>
            <pc:sldMk cId="1288343944" sldId="269"/>
            <ac:picMk id="8" creationId="{E481B757-EFE2-4F9B-A177-4E5EDDEF674F}"/>
          </ac:picMkLst>
        </pc:picChg>
      </pc:sldChg>
      <pc:sldChg chg="del">
        <pc:chgData name="Даниил Белка" userId="84f194bd96d4cb4d" providerId="LiveId" clId="{CA590176-9FFD-4661-83E1-21A2DBE8C8FE}" dt="2022-01-27T06:49:04.225" v="746" actId="2696"/>
        <pc:sldMkLst>
          <pc:docMk/>
          <pc:sldMk cId="3582208724" sldId="270"/>
        </pc:sldMkLst>
      </pc:sldChg>
      <pc:sldChg chg="modSp mod">
        <pc:chgData name="Даниил Белка" userId="84f194bd96d4cb4d" providerId="LiveId" clId="{CA590176-9FFD-4661-83E1-21A2DBE8C8FE}" dt="2022-01-27T11:46:53.376" v="1032" actId="20577"/>
        <pc:sldMkLst>
          <pc:docMk/>
          <pc:sldMk cId="4038048751" sldId="271"/>
        </pc:sldMkLst>
        <pc:spChg chg="mod">
          <ac:chgData name="Даниил Белка" userId="84f194bd96d4cb4d" providerId="LiveId" clId="{CA590176-9FFD-4661-83E1-21A2DBE8C8FE}" dt="2022-01-27T11:46:53.376" v="1032" actId="20577"/>
          <ac:spMkLst>
            <pc:docMk/>
            <pc:sldMk cId="4038048751" sldId="271"/>
            <ac:spMk id="4" creationId="{ED2044C4-E60D-4558-A927-A72DC0DB26EA}"/>
          </ac:spMkLst>
        </pc:spChg>
      </pc:sldChg>
      <pc:sldChg chg="addSp delSp modSp mod">
        <pc:chgData name="Даниил Белка" userId="84f194bd96d4cb4d" providerId="LiveId" clId="{CA590176-9FFD-4661-83E1-21A2DBE8C8FE}" dt="2022-01-27T11:47:15.313" v="1036" actId="20577"/>
        <pc:sldMkLst>
          <pc:docMk/>
          <pc:sldMk cId="1221151375" sldId="272"/>
        </pc:sldMkLst>
        <pc:spChg chg="mod">
          <ac:chgData name="Даниил Белка" userId="84f194bd96d4cb4d" providerId="LiveId" clId="{CA590176-9FFD-4661-83E1-21A2DBE8C8FE}" dt="2022-01-27T11:47:15.313" v="1036" actId="20577"/>
          <ac:spMkLst>
            <pc:docMk/>
            <pc:sldMk cId="1221151375" sldId="272"/>
            <ac:spMk id="4" creationId="{F6746135-5A11-4B10-97AA-72AAD36BA57D}"/>
          </ac:spMkLst>
        </pc:spChg>
        <pc:spChg chg="add mod">
          <ac:chgData name="Даниил Белка" userId="84f194bd96d4cb4d" providerId="LiveId" clId="{CA590176-9FFD-4661-83E1-21A2DBE8C8FE}" dt="2022-01-27T07:20:11.853" v="999" actId="1076"/>
          <ac:spMkLst>
            <pc:docMk/>
            <pc:sldMk cId="1221151375" sldId="272"/>
            <ac:spMk id="10" creationId="{CAB3C886-C1DE-4FE4-AF30-898FE43EE6CB}"/>
          </ac:spMkLst>
        </pc:spChg>
        <pc:spChg chg="add del mod">
          <ac:chgData name="Даниил Белка" userId="84f194bd96d4cb4d" providerId="LiveId" clId="{CA590176-9FFD-4661-83E1-21A2DBE8C8FE}" dt="2022-01-27T07:13:43.279" v="931"/>
          <ac:spMkLst>
            <pc:docMk/>
            <pc:sldMk cId="1221151375" sldId="272"/>
            <ac:spMk id="12" creationId="{A6AD5269-03EB-40AE-831D-545367EB8E82}"/>
          </ac:spMkLst>
        </pc:spChg>
        <pc:spChg chg="add mod">
          <ac:chgData name="Даниил Белка" userId="84f194bd96d4cb4d" providerId="LiveId" clId="{CA590176-9FFD-4661-83E1-21A2DBE8C8FE}" dt="2022-01-27T07:20:17.505" v="1000" actId="14100"/>
          <ac:spMkLst>
            <pc:docMk/>
            <pc:sldMk cId="1221151375" sldId="272"/>
            <ac:spMk id="13" creationId="{95B22D3A-6774-4082-A748-6496EBA2D1FE}"/>
          </ac:spMkLst>
        </pc:spChg>
        <pc:spChg chg="add mod">
          <ac:chgData name="Даниил Белка" userId="84f194bd96d4cb4d" providerId="LiveId" clId="{CA590176-9FFD-4661-83E1-21A2DBE8C8FE}" dt="2022-01-27T07:20:30.131" v="1004" actId="122"/>
          <ac:spMkLst>
            <pc:docMk/>
            <pc:sldMk cId="1221151375" sldId="272"/>
            <ac:spMk id="14" creationId="{DDF5056F-EC02-4AF9-AE52-9C86CD187FD8}"/>
          </ac:spMkLst>
        </pc:spChg>
        <pc:spChg chg="add mod">
          <ac:chgData name="Даниил Белка" userId="84f194bd96d4cb4d" providerId="LiveId" clId="{CA590176-9FFD-4661-83E1-21A2DBE8C8FE}" dt="2022-01-27T11:47:03.993" v="1034" actId="1076"/>
          <ac:spMkLst>
            <pc:docMk/>
            <pc:sldMk cId="1221151375" sldId="272"/>
            <ac:spMk id="15" creationId="{EA82E1F2-903B-4D2E-9442-AA50D32E210E}"/>
          </ac:spMkLst>
        </pc:spChg>
        <pc:picChg chg="mod modCrop">
          <ac:chgData name="Даниил Белка" userId="84f194bd96d4cb4d" providerId="LiveId" clId="{CA590176-9FFD-4661-83E1-21A2DBE8C8FE}" dt="2022-01-27T06:53:27.430" v="788" actId="14100"/>
          <ac:picMkLst>
            <pc:docMk/>
            <pc:sldMk cId="1221151375" sldId="272"/>
            <ac:picMk id="5" creationId="{C5A7176C-87F9-47C3-B58B-DBC2E1490D29}"/>
          </ac:picMkLst>
        </pc:picChg>
        <pc:picChg chg="mod">
          <ac:chgData name="Даниил Белка" userId="84f194bd96d4cb4d" providerId="LiveId" clId="{CA590176-9FFD-4661-83E1-21A2DBE8C8FE}" dt="2022-01-27T07:20:41.608" v="1005" actId="1076"/>
          <ac:picMkLst>
            <pc:docMk/>
            <pc:sldMk cId="1221151375" sldId="272"/>
            <ac:picMk id="6" creationId="{923BC4A4-4E11-416A-A559-9D89A550AD59}"/>
          </ac:picMkLst>
        </pc:picChg>
        <pc:picChg chg="add mod modCrop">
          <ac:chgData name="Даниил Белка" userId="84f194bd96d4cb4d" providerId="LiveId" clId="{CA590176-9FFD-4661-83E1-21A2DBE8C8FE}" dt="2022-01-27T06:53:37.748" v="790" actId="1076"/>
          <ac:picMkLst>
            <pc:docMk/>
            <pc:sldMk cId="1221151375" sldId="272"/>
            <ac:picMk id="7" creationId="{94BD23C7-9567-4E3C-ABE1-CE1993539B3E}"/>
          </ac:picMkLst>
        </pc:picChg>
        <pc:picChg chg="add mod modCrop">
          <ac:chgData name="Даниил Белка" userId="84f194bd96d4cb4d" providerId="LiveId" clId="{CA590176-9FFD-4661-83E1-21A2DBE8C8FE}" dt="2022-01-27T06:53:30.749" v="789" actId="14100"/>
          <ac:picMkLst>
            <pc:docMk/>
            <pc:sldMk cId="1221151375" sldId="272"/>
            <ac:picMk id="8" creationId="{0D12FBC5-DCCC-46F8-90F3-F2DE07CDB48D}"/>
          </ac:picMkLst>
        </pc:picChg>
      </pc:sldChg>
      <pc:sldChg chg="modSp mod">
        <pc:chgData name="Даниил Белка" userId="84f194bd96d4cb4d" providerId="LiveId" clId="{CA590176-9FFD-4661-83E1-21A2DBE8C8FE}" dt="2022-01-27T11:47:19.137" v="1038" actId="20577"/>
        <pc:sldMkLst>
          <pc:docMk/>
          <pc:sldMk cId="2826297273" sldId="273"/>
        </pc:sldMkLst>
        <pc:spChg chg="mod">
          <ac:chgData name="Даниил Белка" userId="84f194bd96d4cb4d" providerId="LiveId" clId="{CA590176-9FFD-4661-83E1-21A2DBE8C8FE}" dt="2022-01-27T06:36:39.267" v="656" actId="20577"/>
          <ac:spMkLst>
            <pc:docMk/>
            <pc:sldMk cId="2826297273" sldId="273"/>
            <ac:spMk id="3" creationId="{EADE3CD3-8F5A-4356-8CA7-E4AE0D1C1939}"/>
          </ac:spMkLst>
        </pc:spChg>
        <pc:spChg chg="mod">
          <ac:chgData name="Даниил Белка" userId="84f194bd96d4cb4d" providerId="LiveId" clId="{CA590176-9FFD-4661-83E1-21A2DBE8C8FE}" dt="2022-01-27T11:47:19.137" v="1038" actId="20577"/>
          <ac:spMkLst>
            <pc:docMk/>
            <pc:sldMk cId="2826297273" sldId="273"/>
            <ac:spMk id="4" creationId="{F16E0D72-8CAA-4649-9369-818FA87E7D04}"/>
          </ac:spMkLst>
        </pc:spChg>
      </pc:sldChg>
      <pc:sldChg chg="addSp delSp modSp mod">
        <pc:chgData name="Даниил Белка" userId="84f194bd96d4cb4d" providerId="LiveId" clId="{CA590176-9FFD-4661-83E1-21A2DBE8C8FE}" dt="2022-01-27T14:36:54.509" v="1211" actId="14100"/>
        <pc:sldMkLst>
          <pc:docMk/>
          <pc:sldMk cId="4262466615" sldId="274"/>
        </pc:sldMkLst>
        <pc:spChg chg="mod">
          <ac:chgData name="Даниил Белка" userId="84f194bd96d4cb4d" providerId="LiveId" clId="{CA590176-9FFD-4661-83E1-21A2DBE8C8FE}" dt="2022-01-27T14:36:49.339" v="1210" actId="1076"/>
          <ac:spMkLst>
            <pc:docMk/>
            <pc:sldMk cId="4262466615" sldId="274"/>
            <ac:spMk id="2" creationId="{B356145C-850F-48FE-84FA-90920A27C3C2}"/>
          </ac:spMkLst>
        </pc:spChg>
        <pc:spChg chg="mod">
          <ac:chgData name="Даниил Белка" userId="84f194bd96d4cb4d" providerId="LiveId" clId="{CA590176-9FFD-4661-83E1-21A2DBE8C8FE}" dt="2022-01-27T11:47:23.545" v="1040" actId="20577"/>
          <ac:spMkLst>
            <pc:docMk/>
            <pc:sldMk cId="4262466615" sldId="274"/>
            <ac:spMk id="4" creationId="{E78E62E3-A672-4C33-8896-57EEEEF9E550}"/>
          </ac:spMkLst>
        </pc:spChg>
        <pc:spChg chg="add del mod">
          <ac:chgData name="Даниил Белка" userId="84f194bd96d4cb4d" providerId="LiveId" clId="{CA590176-9FFD-4661-83E1-21A2DBE8C8FE}" dt="2022-01-27T14:36:14.497" v="1205" actId="478"/>
          <ac:spMkLst>
            <pc:docMk/>
            <pc:sldMk cId="4262466615" sldId="274"/>
            <ac:spMk id="8" creationId="{E3ECDD28-DB1A-4716-9C49-FEC417B4D9DC}"/>
          </ac:spMkLst>
        </pc:spChg>
        <pc:picChg chg="add del mod">
          <ac:chgData name="Даниил Белка" userId="84f194bd96d4cb4d" providerId="LiveId" clId="{CA590176-9FFD-4661-83E1-21A2DBE8C8FE}" dt="2022-01-27T14:35:39.969" v="1191" actId="478"/>
          <ac:picMkLst>
            <pc:docMk/>
            <pc:sldMk cId="4262466615" sldId="274"/>
            <ac:picMk id="6" creationId="{C37D478C-4FD7-43DD-A621-D44A263992B5}"/>
          </ac:picMkLst>
        </pc:picChg>
        <pc:picChg chg="add mod">
          <ac:chgData name="Даниил Белка" userId="84f194bd96d4cb4d" providerId="LiveId" clId="{CA590176-9FFD-4661-83E1-21A2DBE8C8FE}" dt="2022-01-27T14:36:54.509" v="1211" actId="14100"/>
          <ac:picMkLst>
            <pc:docMk/>
            <pc:sldMk cId="4262466615" sldId="274"/>
            <ac:picMk id="9" creationId="{9C12B986-2F0A-4901-B5A2-698D4AFA3917}"/>
          </ac:picMkLst>
        </pc:pic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1800" dirty="0"/>
              <a:t>Рынок военных БПЛА на 2020 г</a:t>
            </a:r>
            <a:endParaRPr lang="ru-RU" sz="1800" baseline="0" dirty="0"/>
          </a:p>
        </c:rich>
      </c:tx>
      <c:layout>
        <c:manualLayout>
          <c:xMode val="edge"/>
          <c:yMode val="edge"/>
          <c:x val="0.25489143820750804"/>
          <c:y val="1.490369222349983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Продажи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4-AFAA-428C-B519-2F7349A899B5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FD6-4B01-B5B1-8E93145C234B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FD6-4B01-B5B1-8E93145C234B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0FD6-4B01-B5B1-8E93145C234B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AFAA-428C-B519-2F7349A899B5}"/>
              </c:ext>
            </c:extLst>
          </c:dPt>
          <c:dPt>
            <c:idx val="5"/>
            <c:bubble3D val="0"/>
            <c:spPr>
              <a:solidFill>
                <a:schemeClr val="accent6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6-AFAA-428C-B519-2F7349A899B5}"/>
              </c:ext>
            </c:extLst>
          </c:dPt>
          <c:dPt>
            <c:idx val="6"/>
            <c:bubble3D val="0"/>
            <c:spPr>
              <a:solidFill>
                <a:schemeClr val="accent1">
                  <a:lumMod val="6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0FD6-4B01-B5B1-8E93145C234B}"/>
              </c:ext>
            </c:extLst>
          </c:dPt>
          <c:dLbls>
            <c:dLbl>
              <c:idx val="4"/>
              <c:layout>
                <c:manualLayout>
                  <c:x val="5.9323639890064755E-2"/>
                  <c:y val="5.8660799304932329E-2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1197" b="0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ru-RU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5.3874386484231748E-2"/>
                      <c:h val="4.247828008834547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5-AFAA-428C-B519-2F7349A899B5}"/>
                </c:ext>
              </c:extLst>
            </c:dLbl>
            <c:dLbl>
              <c:idx val="5"/>
              <c:layout>
                <c:manualLayout>
                  <c:x val="4.91149667146639E-2"/>
                  <c:y val="6.0668980194322999E-2"/>
                </c:manualLayout>
              </c:layout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4.0604298239211779E-2"/>
                      <c:h val="4.1159030023898716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6-AFAA-428C-B519-2F7349A899B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Лист1!$A$2:$A$8</c:f>
              <c:strCache>
                <c:ptCount val="7"/>
                <c:pt idx="0">
                  <c:v>США</c:v>
                </c:pt>
                <c:pt idx="1">
                  <c:v>Китай</c:v>
                </c:pt>
                <c:pt idx="2">
                  <c:v>Израиль</c:v>
                </c:pt>
                <c:pt idx="3">
                  <c:v>Россия</c:v>
                </c:pt>
                <c:pt idx="4">
                  <c:v>ЕС</c:v>
                </c:pt>
                <c:pt idx="5">
                  <c:v>Великобритания</c:v>
                </c:pt>
                <c:pt idx="6">
                  <c:v>Прочие</c:v>
                </c:pt>
              </c:strCache>
            </c:strRef>
          </c:cat>
          <c:val>
            <c:numRef>
              <c:f>Лист1!$B$2:$B$8</c:f>
              <c:numCache>
                <c:formatCode>0%</c:formatCode>
                <c:ptCount val="7"/>
                <c:pt idx="0">
                  <c:v>0.56000000000000005</c:v>
                </c:pt>
                <c:pt idx="1">
                  <c:v>0.12</c:v>
                </c:pt>
                <c:pt idx="2">
                  <c:v>0.09</c:v>
                </c:pt>
                <c:pt idx="3">
                  <c:v>0.08</c:v>
                </c:pt>
                <c:pt idx="4">
                  <c:v>0.03</c:v>
                </c:pt>
                <c:pt idx="5">
                  <c:v>0.02</c:v>
                </c:pt>
                <c:pt idx="6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FAA-428C-B519-2F7349A899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80496793503265007"/>
          <c:y val="9.8541178882054895E-2"/>
          <c:w val="0.19218000705036281"/>
          <c:h val="0.8013785776777901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1800" dirty="0"/>
              <a:t>Исследование рынка БПЛА за 2008-2019</a:t>
            </a:r>
            <a:r>
              <a:rPr lang="ru-RU" sz="1800" baseline="0" dirty="0"/>
              <a:t> г</a:t>
            </a:r>
            <a:endParaRPr lang="ru-RU" sz="1800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9.2745211592445545E-2"/>
          <c:y val="0.10231382710312178"/>
          <c:w val="0.87364922713655602"/>
          <c:h val="0.766490286784534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Общее количество инвестиций в млн. $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Лист1!$A$2:$A$13</c:f>
              <c:numCache>
                <c:formatCode>General</c:formatCode>
                <c:ptCount val="12"/>
                <c:pt idx="0">
                  <c:v>2008</c:v>
                </c:pt>
                <c:pt idx="1">
                  <c:v>2009</c:v>
                </c:pt>
                <c:pt idx="2">
                  <c:v>2010</c:v>
                </c:pt>
                <c:pt idx="3">
                  <c:v>2011</c:v>
                </c:pt>
                <c:pt idx="4">
                  <c:v>2012</c:v>
                </c:pt>
                <c:pt idx="5">
                  <c:v>2013</c:v>
                </c:pt>
                <c:pt idx="6">
                  <c:v>2014</c:v>
                </c:pt>
                <c:pt idx="7">
                  <c:v>2015</c:v>
                </c:pt>
                <c:pt idx="8">
                  <c:v>2016</c:v>
                </c:pt>
                <c:pt idx="9">
                  <c:v>2017</c:v>
                </c:pt>
                <c:pt idx="10">
                  <c:v>2018</c:v>
                </c:pt>
                <c:pt idx="11">
                  <c:v>2019</c:v>
                </c:pt>
              </c:numCache>
            </c:numRef>
          </c:cat>
          <c:val>
            <c:numRef>
              <c:f>Лист1!$B$2:$B$13</c:f>
              <c:numCache>
                <c:formatCode>General</c:formatCode>
                <c:ptCount val="12"/>
                <c:pt idx="0">
                  <c:v>30</c:v>
                </c:pt>
                <c:pt idx="1">
                  <c:v>29</c:v>
                </c:pt>
                <c:pt idx="2">
                  <c:v>32</c:v>
                </c:pt>
                <c:pt idx="3">
                  <c:v>61</c:v>
                </c:pt>
                <c:pt idx="4">
                  <c:v>42</c:v>
                </c:pt>
                <c:pt idx="5">
                  <c:v>121</c:v>
                </c:pt>
                <c:pt idx="6">
                  <c:v>318</c:v>
                </c:pt>
                <c:pt idx="7">
                  <c:v>567</c:v>
                </c:pt>
                <c:pt idx="8">
                  <c:v>675</c:v>
                </c:pt>
                <c:pt idx="9">
                  <c:v>642</c:v>
                </c:pt>
                <c:pt idx="10">
                  <c:v>719</c:v>
                </c:pt>
                <c:pt idx="11">
                  <c:v>12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9AC-4F9F-B6B9-69631EC2104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59128111"/>
        <c:axId val="59131023"/>
        <c:extLst>
          <c:ext xmlns:c15="http://schemas.microsoft.com/office/drawing/2012/chart" uri="{02D57815-91ED-43cb-92C2-25804820EDAC}">
            <c15:filteredBarSeries>
              <c15:ser>
                <c:idx val="1"/>
                <c:order val="1"/>
                <c:tx>
                  <c:strRef>
                    <c:extLst>
                      <c:ext uri="{02D57815-91ED-43cb-92C2-25804820EDAC}">
                        <c15:formulaRef>
                          <c15:sqref>Лист1!$C$1</c15:sqref>
                        </c15:formulaRef>
                      </c:ext>
                    </c:extLst>
                    <c:strCache>
                      <c:ptCount val="1"/>
                      <c:pt idx="0">
                        <c:v>Ряд 2</c:v>
                      </c:pt>
                    </c:strCache>
                  </c:strRef>
                </c:tx>
                <c:spPr>
                  <a:solidFill>
                    <a:schemeClr val="accent2"/>
                  </a:solidFill>
                  <a:ln>
                    <a:noFill/>
                  </a:ln>
                  <a:effectLst/>
                </c:spPr>
                <c:invertIfNegative val="0"/>
                <c:cat>
                  <c:numRef>
                    <c:extLst>
                      <c:ext uri="{02D57815-91ED-43cb-92C2-25804820EDAC}">
                        <c15:formulaRef>
                          <c15:sqref>Лист1!$A$2:$A$13</c15:sqref>
                        </c15:formulaRef>
                      </c:ext>
                    </c:extLst>
                    <c:numCache>
                      <c:formatCode>General</c:formatCode>
                      <c:ptCount val="12"/>
                      <c:pt idx="0">
                        <c:v>2008</c:v>
                      </c:pt>
                      <c:pt idx="1">
                        <c:v>2009</c:v>
                      </c:pt>
                      <c:pt idx="2">
                        <c:v>2010</c:v>
                      </c:pt>
                      <c:pt idx="3">
                        <c:v>2011</c:v>
                      </c:pt>
                      <c:pt idx="4">
                        <c:v>2012</c:v>
                      </c:pt>
                      <c:pt idx="5">
                        <c:v>2013</c:v>
                      </c:pt>
                      <c:pt idx="6">
                        <c:v>2014</c:v>
                      </c:pt>
                      <c:pt idx="7">
                        <c:v>2015</c:v>
                      </c:pt>
                      <c:pt idx="8">
                        <c:v>2016</c:v>
                      </c:pt>
                      <c:pt idx="9">
                        <c:v>2017</c:v>
                      </c:pt>
                      <c:pt idx="10">
                        <c:v>2018</c:v>
                      </c:pt>
                      <c:pt idx="11">
                        <c:v>2019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Лист1!$C$2:$C$13</c15:sqref>
                        </c15:formulaRef>
                      </c:ext>
                    </c:extLst>
                    <c:numCache>
                      <c:formatCode>General</c:formatCode>
                      <c:ptCount val="12"/>
                      <c:pt idx="0">
                        <c:v>2.4</c:v>
                      </c:pt>
                      <c:pt idx="1">
                        <c:v>4.4000000000000004</c:v>
                      </c:pt>
                      <c:pt idx="2">
                        <c:v>1.8</c:v>
                      </c:pt>
                      <c:pt idx="3">
                        <c:v>2.8</c:v>
                      </c:pt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01-09AC-4F9F-B6B9-69631EC21046}"/>
                  </c:ext>
                </c:extLst>
              </c15:ser>
            </c15:filteredBarSeries>
            <c15:filteredBa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Лист1!$D$1</c15:sqref>
                        </c15:formulaRef>
                      </c:ext>
                    </c:extLst>
                    <c:strCache>
                      <c:ptCount val="1"/>
                      <c:pt idx="0">
                        <c:v>Ряд 3</c:v>
                      </c:pt>
                    </c:strCache>
                  </c:strRef>
                </c:tx>
                <c:spPr>
                  <a:solidFill>
                    <a:schemeClr val="accent3"/>
                  </a:solidFill>
                  <a:ln>
                    <a:noFill/>
                  </a:ln>
                  <a:effectLst/>
                </c:spPr>
                <c:invertIfNegative val="0"/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Лист1!$A$2:$A$13</c15:sqref>
                        </c15:formulaRef>
                      </c:ext>
                    </c:extLst>
                    <c:numCache>
                      <c:formatCode>General</c:formatCode>
                      <c:ptCount val="12"/>
                      <c:pt idx="0">
                        <c:v>2008</c:v>
                      </c:pt>
                      <c:pt idx="1">
                        <c:v>2009</c:v>
                      </c:pt>
                      <c:pt idx="2">
                        <c:v>2010</c:v>
                      </c:pt>
                      <c:pt idx="3">
                        <c:v>2011</c:v>
                      </c:pt>
                      <c:pt idx="4">
                        <c:v>2012</c:v>
                      </c:pt>
                      <c:pt idx="5">
                        <c:v>2013</c:v>
                      </c:pt>
                      <c:pt idx="6">
                        <c:v>2014</c:v>
                      </c:pt>
                      <c:pt idx="7">
                        <c:v>2015</c:v>
                      </c:pt>
                      <c:pt idx="8">
                        <c:v>2016</c:v>
                      </c:pt>
                      <c:pt idx="9">
                        <c:v>2017</c:v>
                      </c:pt>
                      <c:pt idx="10">
                        <c:v>2018</c:v>
                      </c:pt>
                      <c:pt idx="11">
                        <c:v>2019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Лист1!$D$2:$D$13</c15:sqref>
                        </c15:formulaRef>
                      </c:ext>
                    </c:extLst>
                    <c:numCache>
                      <c:formatCode>General</c:formatCode>
                      <c:ptCount val="12"/>
                      <c:pt idx="0">
                        <c:v>2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5</c:v>
                      </c:pt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09AC-4F9F-B6B9-69631EC21046}"/>
                  </c:ext>
                </c:extLst>
              </c15:ser>
            </c15:filteredBarSeries>
          </c:ext>
        </c:extLst>
      </c:barChart>
      <c:catAx>
        <c:axId val="59128111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9131023"/>
        <c:crosses val="autoZero"/>
        <c:auto val="1"/>
        <c:lblAlgn val="ctr"/>
        <c:lblOffset val="100"/>
        <c:noMultiLvlLbl val="0"/>
      </c:catAx>
      <c:valAx>
        <c:axId val="5913102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9128111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2C59ED-6CEF-476A-8C34-DE0346EE37AA}" type="datetimeFigureOut">
              <a:rPr lang="ru-RU" smtClean="0"/>
              <a:t>27.01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659718-2589-41F5-B98D-225F8F00BAC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4343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912344FA-4BB9-44BD-9E3C-32E37FAB6264}" type="datetime1">
              <a:rPr lang="ru-RU" smtClean="0"/>
              <a:t>27.0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16BB5169-26A3-4FEF-A3F1-E486C200896C}" type="slidenum">
              <a:rPr lang="ru-RU" smtClean="0"/>
              <a:t>‹#›</a:t>
            </a:fld>
            <a:endParaRPr lang="ru-RU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27533086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175E3-032C-46D7-A41B-211E0611D259}" type="datetime1">
              <a:rPr lang="ru-RU" smtClean="0"/>
              <a:t>27.0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B5169-26A3-4FEF-A3F1-E486C200896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36356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505F5-F63F-41B5-A86F-E990AB358C6A}" type="datetime1">
              <a:rPr lang="ru-RU" smtClean="0"/>
              <a:t>27.0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B5169-26A3-4FEF-A3F1-E486C200896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4419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D7879-DC18-4EBC-AAAE-CEF50D99A972}" type="datetime1">
              <a:rPr lang="ru-RU" smtClean="0"/>
              <a:t>27.0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B5169-26A3-4FEF-A3F1-E486C200896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66274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E863CA5-9FF1-4C96-B05F-51A5B2C52AE5}" type="datetime1">
              <a:rPr lang="ru-RU" smtClean="0"/>
              <a:t>27.0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6BB5169-26A3-4FEF-A3F1-E486C200896C}" type="slidenum">
              <a:rPr lang="ru-RU" smtClean="0"/>
              <a:t>‹#›</a:t>
            </a:fld>
            <a:endParaRPr lang="ru-RU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5085344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8A9C2A-5721-422F-8E06-3407445F745B}" type="datetime1">
              <a:rPr lang="ru-RU" smtClean="0"/>
              <a:t>27.01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B5169-26A3-4FEF-A3F1-E486C200896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27990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0EFB8-A96E-4B14-B5CE-08B4071C50E2}" type="datetime1">
              <a:rPr lang="ru-RU" smtClean="0"/>
              <a:t>27.01.202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B5169-26A3-4FEF-A3F1-E486C200896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91740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40388-5526-4DA2-99DC-3591A7355BBC}" type="datetime1">
              <a:rPr lang="ru-RU" smtClean="0"/>
              <a:t>27.01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B5169-26A3-4FEF-A3F1-E486C200896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3385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069CB4-F53E-4AEB-94F6-CB16CCE22AE3}" type="datetime1">
              <a:rPr lang="ru-RU" smtClean="0"/>
              <a:t>27.01.202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B5169-26A3-4FEF-A3F1-E486C200896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39587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F6C7287-8B7B-4E63-9170-7B07CE09415D}" type="datetime1">
              <a:rPr lang="ru-RU" smtClean="0"/>
              <a:t>27.01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6BB5169-26A3-4FEF-A3F1-E486C200896C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9447897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DC5931D-B3F8-49F5-ABBC-F474CCBD8415}" type="datetime1">
              <a:rPr lang="ru-RU" smtClean="0"/>
              <a:t>27.01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6BB5169-26A3-4FEF-A3F1-E486C200896C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9508086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2D044A10-AFE9-4C49-8FD6-3F5B457B1B90}" type="datetime1">
              <a:rPr lang="ru-RU" smtClean="0"/>
              <a:t>27.0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16BB5169-26A3-4FEF-A3F1-E486C200896C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050197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8" r:id="rId1"/>
    <p:sldLayoutId id="2147484119" r:id="rId2"/>
    <p:sldLayoutId id="2147484120" r:id="rId3"/>
    <p:sldLayoutId id="2147484121" r:id="rId4"/>
    <p:sldLayoutId id="2147484122" r:id="rId5"/>
    <p:sldLayoutId id="2147484123" r:id="rId6"/>
    <p:sldLayoutId id="2147484124" r:id="rId7"/>
    <p:sldLayoutId id="2147484125" r:id="rId8"/>
    <p:sldLayoutId id="2147484126" r:id="rId9"/>
    <p:sldLayoutId id="2147484127" r:id="rId10"/>
    <p:sldLayoutId id="2147484128" r:id="rId11"/>
  </p:sldLayoutIdLst>
  <p:hf hdr="0" ftr="0" dt="0"/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12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6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5.wmf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27EB727-02B7-44E8-BDF8-6CAFA79F365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15385" y="970010"/>
            <a:ext cx="8361229" cy="2098226"/>
          </a:xfrm>
        </p:spPr>
        <p:txBody>
          <a:bodyPr/>
          <a:lstStyle/>
          <a:p>
            <a:r>
              <a:rPr lang="ru-RU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тематическое моделирование управления беспилотным летательным аппаратом в воздушном пространстве</a:t>
            </a:r>
            <a:endParaRPr lang="ru-R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3757880-2130-4155-BC7A-17BC70E4EEF9}"/>
              </a:ext>
            </a:extLst>
          </p:cNvPr>
          <p:cNvSpPr txBox="1"/>
          <p:nvPr/>
        </p:nvSpPr>
        <p:spPr>
          <a:xfrm>
            <a:off x="4668253" y="3068236"/>
            <a:ext cx="6096000" cy="24468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226695" algn="r">
              <a:lnSpc>
                <a:spcPct val="150000"/>
              </a:lnSpc>
            </a:pPr>
            <a:r>
              <a:rPr lang="ru-RU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ыполнили:</a:t>
            </a:r>
            <a:endParaRPr lang="ru-RU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226695" algn="r">
              <a:lnSpc>
                <a:spcPct val="15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елковский Даниил Сергеевич, 201 класс группа β</a:t>
            </a:r>
          </a:p>
          <a:p>
            <a:pPr marL="457200" indent="226695" algn="r">
              <a:lnSpc>
                <a:spcPct val="15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обров Максим Михайлович, 201 класс группа β</a:t>
            </a:r>
          </a:p>
          <a:p>
            <a:pPr marL="457200" indent="226695" algn="r">
              <a:lnSpc>
                <a:spcPct val="150000"/>
              </a:lnSpc>
            </a:pPr>
            <a:r>
              <a:rPr lang="ru-RU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учный руководитель:</a:t>
            </a:r>
            <a:endParaRPr lang="ru-RU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226695" algn="r">
              <a:lnSpc>
                <a:spcPct val="15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олегов Павел Сергеевич,</a:t>
            </a:r>
          </a:p>
          <a:p>
            <a:pPr marL="457200" indent="226695" algn="r"/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.ф.-м.н., доц. каф. ММСП ПНИПУ</a:t>
            </a:r>
          </a:p>
        </p:txBody>
      </p:sp>
    </p:spTree>
    <p:extLst>
      <p:ext uri="{BB962C8B-B14F-4D97-AF65-F5344CB8AC3E}">
        <p14:creationId xmlns:p14="http://schemas.microsoft.com/office/powerpoint/2010/main" val="24589567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D16644-6371-4D79-9B05-BE7B626576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17D17178-2BE8-493A-9CC0-EF5B528196A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562" r="12139"/>
          <a:stretch/>
        </p:blipFill>
        <p:spPr>
          <a:xfrm>
            <a:off x="4858871" y="567530"/>
            <a:ext cx="3401258" cy="2163622"/>
          </a:xfr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9A06B63-583B-45DC-8F12-FB121665F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95708" y="6453386"/>
            <a:ext cx="1596292" cy="404614"/>
          </a:xfrm>
        </p:spPr>
        <p:txBody>
          <a:bodyPr/>
          <a:lstStyle/>
          <a:p>
            <a:r>
              <a:rPr lang="ru-RU" sz="2000" dirty="0"/>
              <a:t>9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BEAAFDC-5191-43BA-824E-8445A3BAA5E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635" b="51102"/>
          <a:stretch/>
        </p:blipFill>
        <p:spPr bwMode="auto">
          <a:xfrm>
            <a:off x="1219200" y="571056"/>
            <a:ext cx="3487271" cy="2163622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BA1E09F-8C2C-4CDD-A324-483476CA406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207" r="29007"/>
          <a:stretch/>
        </p:blipFill>
        <p:spPr>
          <a:xfrm>
            <a:off x="8412529" y="567530"/>
            <a:ext cx="3544326" cy="216362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80F6037-AB12-4EE0-AD26-04B33072DC6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484034"/>
            <a:ext cx="10737655" cy="1833384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FF78F17-2F50-40AD-8535-28F5C6C06B36}"/>
              </a:ext>
            </a:extLst>
          </p:cNvPr>
          <p:cNvSpPr txBox="1"/>
          <p:nvPr/>
        </p:nvSpPr>
        <p:spPr>
          <a:xfrm>
            <a:off x="739622" y="2715881"/>
            <a:ext cx="415065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226695">
              <a:spcAft>
                <a:spcPts val="1000"/>
              </a:spcAft>
            </a:pP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ордината БПЛА по оси </a:t>
            </a:r>
            <a:r>
              <a:rPr lang="en-US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 времени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C6506E8-11E9-4674-8EEF-C4E8E0E94FA9}"/>
              </a:ext>
            </a:extLst>
          </p:cNvPr>
          <p:cNvSpPr txBox="1"/>
          <p:nvPr/>
        </p:nvSpPr>
        <p:spPr>
          <a:xfrm>
            <a:off x="4202064" y="2715881"/>
            <a:ext cx="612737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226695">
              <a:spcAft>
                <a:spcPts val="1000"/>
              </a:spcAft>
            </a:pP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ордината БПЛА по оси </a:t>
            </a:r>
            <a:r>
              <a:rPr lang="en-US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 времени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A5D0EFA-EC1A-40BD-AA80-A06DF043CECF}"/>
              </a:ext>
            </a:extLst>
          </p:cNvPr>
          <p:cNvSpPr txBox="1"/>
          <p:nvPr/>
        </p:nvSpPr>
        <p:spPr>
          <a:xfrm>
            <a:off x="7873398" y="2715881"/>
            <a:ext cx="612737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226695">
              <a:spcAft>
                <a:spcPts val="1000"/>
              </a:spcAft>
            </a:pP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ордината БПЛА по оси </a:t>
            </a:r>
            <a:r>
              <a:rPr lang="en-US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 </a:t>
            </a: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 времени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FEC157-EB2D-4A4F-B362-EE5606787421}"/>
              </a:ext>
            </a:extLst>
          </p:cNvPr>
          <p:cNvSpPr txBox="1"/>
          <p:nvPr/>
        </p:nvSpPr>
        <p:spPr>
          <a:xfrm>
            <a:off x="2814951" y="5331404"/>
            <a:ext cx="700143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Траектория взлета БПЛА</a:t>
            </a:r>
            <a:endParaRPr lang="ru-RU" sz="14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7597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EF915B4-7F3E-4451-947B-26C5CCDD87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аневр</a:t>
            </a:r>
            <a:br>
              <a:rPr lang="ru-RU" dirty="0"/>
            </a:br>
            <a:r>
              <a:rPr lang="ru-RU" dirty="0"/>
              <a:t>Входные параметры: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3D26510-E3EE-49B5-A39E-34EEAF74D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95708" y="6453386"/>
            <a:ext cx="1596292" cy="404614"/>
          </a:xfrm>
        </p:spPr>
        <p:txBody>
          <a:bodyPr/>
          <a:lstStyle/>
          <a:p>
            <a:r>
              <a:rPr lang="ru-RU" sz="2000" dirty="0"/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5">
                <a:extLst>
                  <a:ext uri="{FF2B5EF4-FFF2-40B4-BE49-F238E27FC236}">
                    <a16:creationId xmlns:a16="http://schemas.microsoft.com/office/drawing/2014/main" id="{2FCA032B-B7F7-4A98-AA1E-70F46AF21C3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43290409"/>
                  </p:ext>
                </p:extLst>
              </p:nvPr>
            </p:nvGraphicFramePr>
            <p:xfrm>
              <a:off x="1371600" y="2171700"/>
              <a:ext cx="9045615" cy="44402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18686">
                      <a:extLst>
                        <a:ext uri="{9D8B030D-6E8A-4147-A177-3AD203B41FA5}">
                          <a16:colId xmlns:a16="http://schemas.microsoft.com/office/drawing/2014/main" val="1888562099"/>
                        </a:ext>
                      </a:extLst>
                    </a:gridCol>
                    <a:gridCol w="5626929">
                      <a:extLst>
                        <a:ext uri="{9D8B030D-6E8A-4147-A177-3AD203B41FA5}">
                          <a16:colId xmlns:a16="http://schemas.microsoft.com/office/drawing/2014/main" val="2200227395"/>
                        </a:ext>
                      </a:extLst>
                    </a:gridCol>
                  </a:tblGrid>
                  <a:tr h="4514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Параметр</a:t>
                          </a: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Значение параметра</a:t>
                          </a: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66538342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закрылка-элерона 1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ru-RU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δ</m:t>
                                </m:r>
                                <m:r>
                                  <a:rPr lang="ru-RU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  <m:r>
                                  <a:rPr lang="ru-RU" sz="1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ru-RU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.001 рад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664869858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закрылка-элерона 2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ru-RU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δ</m:t>
                                </m:r>
                                <m:r>
                                  <a:rPr lang="ru-RU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=</m:t>
                                </m:r>
                                <m:r>
                                  <a:rPr lang="ru-RU" sz="1800" b="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lang="ru-RU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.001 рад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98076463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руля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ru-RU" sz="18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𝜙</m:t>
                              </m:r>
                              <m:r>
                                <a:rPr lang="ru-RU" sz="18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0.0001 рад</m:t>
                              </m:r>
                            </m:oMath>
                          </a14:m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ru-RU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84183845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Начальная координата по оси </a:t>
                          </a:r>
                          <a:r>
                            <a:rPr lang="en-US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ru-RU" sz="180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y</m:t>
                              </m:r>
                              <m:r>
                                <a:rPr lang="ru-RU" sz="180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lang="ru-RU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ru-RU" sz="1800" b="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00 </m:t>
                              </m:r>
                              <m:r>
                                <a:rPr lang="ru-RU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м</m:t>
                              </m:r>
                            </m:oMath>
                          </a14:m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ru-RU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89164740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Начальная скорость по оси </a:t>
                          </a:r>
                          <a:r>
                            <a:rPr lang="en-US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ru-RU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v</m:t>
                                </m:r>
                                <m:r>
                                  <a:rPr lang="ru-RU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</m:t>
                                </m:r>
                                <m:r>
                                  <a:rPr lang="ru-RU" sz="1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200 м/с</m:t>
                                </m:r>
                              </m:oMath>
                            </m:oMathPara>
                          </a14:m>
                          <a:endParaRPr lang="ru-RU" sz="1800" kern="1200" dirty="0">
                            <a:solidFill>
                              <a:schemeClr val="dk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757856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5">
                <a:extLst>
                  <a:ext uri="{FF2B5EF4-FFF2-40B4-BE49-F238E27FC236}">
                    <a16:creationId xmlns:a16="http://schemas.microsoft.com/office/drawing/2014/main" id="{2FCA032B-B7F7-4A98-AA1E-70F46AF21C3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43290409"/>
                  </p:ext>
                </p:extLst>
              </p:nvPr>
            </p:nvGraphicFramePr>
            <p:xfrm>
              <a:off x="1371600" y="2171700"/>
              <a:ext cx="9045615" cy="44402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18686">
                      <a:extLst>
                        <a:ext uri="{9D8B030D-6E8A-4147-A177-3AD203B41FA5}">
                          <a16:colId xmlns:a16="http://schemas.microsoft.com/office/drawing/2014/main" val="1888562099"/>
                        </a:ext>
                      </a:extLst>
                    </a:gridCol>
                    <a:gridCol w="5626929">
                      <a:extLst>
                        <a:ext uri="{9D8B030D-6E8A-4147-A177-3AD203B41FA5}">
                          <a16:colId xmlns:a16="http://schemas.microsoft.com/office/drawing/2014/main" val="2200227395"/>
                        </a:ext>
                      </a:extLst>
                    </a:gridCol>
                  </a:tblGrid>
                  <a:tr h="4514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Параметр</a:t>
                          </a: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Значение параметра</a:t>
                          </a: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66538342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закрылка-элерона 1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997" t="-57252" r="-542" b="-4015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64869858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закрылка-элерона 2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997" t="-157252" r="-542" b="-3015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98076463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руля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997" t="-257252" r="-542" b="-2015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4183845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Начальная координата по оси </a:t>
                          </a:r>
                          <a:r>
                            <a:rPr lang="en-US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997" t="-357252" r="-542" b="-1015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89164740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Начальная скорость по оси </a:t>
                          </a:r>
                          <a:r>
                            <a:rPr lang="en-US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997" t="-457252" r="-542" b="-15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7578568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006614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34E4DC6-87AD-4FE7-823A-C1954B7131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824D88A-3BC6-4DC6-8008-1353CF6230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140AB18-26CF-4C42-8A54-92C5CB35B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95708" y="6453386"/>
            <a:ext cx="1596292" cy="404614"/>
          </a:xfrm>
        </p:spPr>
        <p:txBody>
          <a:bodyPr/>
          <a:lstStyle/>
          <a:p>
            <a:r>
              <a:rPr lang="ru-RU" sz="2000" dirty="0"/>
              <a:t>12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41BF741-9326-49F5-A42E-383FF51B773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631" b="67254"/>
          <a:stretch/>
        </p:blipFill>
        <p:spPr bwMode="auto">
          <a:xfrm>
            <a:off x="993514" y="214201"/>
            <a:ext cx="3589020" cy="212762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5B967BA-6C69-4733-8368-046DA78C57D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747" r="34631" b="34139"/>
          <a:stretch/>
        </p:blipFill>
        <p:spPr bwMode="auto">
          <a:xfrm>
            <a:off x="4802502" y="214201"/>
            <a:ext cx="3549148" cy="212762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7284D54-7CEB-439D-AB0E-05340163AC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886" r="34631"/>
          <a:stretch/>
        </p:blipFill>
        <p:spPr bwMode="auto">
          <a:xfrm>
            <a:off x="8571618" y="214201"/>
            <a:ext cx="3549149" cy="212762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481B757-EFE2-4F9B-A177-4E5EDDEF67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267" y="2700417"/>
            <a:ext cx="8213618" cy="3820447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14B5EBD-BD1A-45AB-8B77-1C7BE70BBD26}"/>
              </a:ext>
            </a:extLst>
          </p:cNvPr>
          <p:cNvSpPr txBox="1"/>
          <p:nvPr/>
        </p:nvSpPr>
        <p:spPr>
          <a:xfrm>
            <a:off x="440840" y="2302239"/>
            <a:ext cx="415065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226695">
              <a:spcAft>
                <a:spcPts val="1000"/>
              </a:spcAft>
            </a:pP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ордината БПЛА по оси </a:t>
            </a:r>
            <a:r>
              <a:rPr lang="en-US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 времени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275CE4C-8F6E-4865-9ED6-3BB16579146D}"/>
              </a:ext>
            </a:extLst>
          </p:cNvPr>
          <p:cNvSpPr txBox="1"/>
          <p:nvPr/>
        </p:nvSpPr>
        <p:spPr>
          <a:xfrm>
            <a:off x="4218816" y="2327043"/>
            <a:ext cx="612737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226695">
              <a:spcAft>
                <a:spcPts val="1000"/>
              </a:spcAft>
            </a:pP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ордината БПЛА по оси </a:t>
            </a:r>
            <a:r>
              <a:rPr lang="en-US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 времени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4B0D423-11B3-4E56-B0DF-0419F859633D}"/>
              </a:ext>
            </a:extLst>
          </p:cNvPr>
          <p:cNvSpPr txBox="1"/>
          <p:nvPr/>
        </p:nvSpPr>
        <p:spPr>
          <a:xfrm>
            <a:off x="7909112" y="2341828"/>
            <a:ext cx="612737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226695">
              <a:spcAft>
                <a:spcPts val="1000"/>
              </a:spcAft>
            </a:pP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ордината БПЛА по оси </a:t>
            </a:r>
            <a:r>
              <a:rPr lang="en-US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 </a:t>
            </a: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 времени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76EB5F-13E5-4BBC-B5E5-A26EB6331089}"/>
              </a:ext>
            </a:extLst>
          </p:cNvPr>
          <p:cNvSpPr txBox="1"/>
          <p:nvPr/>
        </p:nvSpPr>
        <p:spPr>
          <a:xfrm>
            <a:off x="3067394" y="6520864"/>
            <a:ext cx="701936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Траектория  маневра БПЛА</a:t>
            </a:r>
            <a:endParaRPr lang="ru-RU" sz="14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3439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8C0A2A-927C-40EF-8541-BAA3002D00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Штопор</a:t>
            </a:r>
            <a:br>
              <a:rPr lang="ru-RU" dirty="0"/>
            </a:br>
            <a:r>
              <a:rPr lang="ru-RU" dirty="0"/>
              <a:t>Входные параметры: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D2044C4-E60D-4558-A927-A72DC0DB26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95708" y="6453386"/>
            <a:ext cx="1596292" cy="404614"/>
          </a:xfrm>
        </p:spPr>
        <p:txBody>
          <a:bodyPr/>
          <a:lstStyle/>
          <a:p>
            <a:r>
              <a:rPr lang="ru-RU" sz="2000" dirty="0"/>
              <a:t>1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4">
                <a:extLst>
                  <a:ext uri="{FF2B5EF4-FFF2-40B4-BE49-F238E27FC236}">
                    <a16:creationId xmlns:a16="http://schemas.microsoft.com/office/drawing/2014/main" id="{8D1B9F0A-2423-40D5-AE8B-8CDC271CB26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72901863"/>
                  </p:ext>
                </p:extLst>
              </p:nvPr>
            </p:nvGraphicFramePr>
            <p:xfrm>
              <a:off x="1371600" y="2171700"/>
              <a:ext cx="9045615" cy="44402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18686">
                      <a:extLst>
                        <a:ext uri="{9D8B030D-6E8A-4147-A177-3AD203B41FA5}">
                          <a16:colId xmlns:a16="http://schemas.microsoft.com/office/drawing/2014/main" val="476668734"/>
                        </a:ext>
                      </a:extLst>
                    </a:gridCol>
                    <a:gridCol w="5626929">
                      <a:extLst>
                        <a:ext uri="{9D8B030D-6E8A-4147-A177-3AD203B41FA5}">
                          <a16:colId xmlns:a16="http://schemas.microsoft.com/office/drawing/2014/main" val="2002950180"/>
                        </a:ext>
                      </a:extLst>
                    </a:gridCol>
                  </a:tblGrid>
                  <a:tr h="4514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Параметр</a:t>
                          </a: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Значение параметра</a:t>
                          </a: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03239449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закрылка-элерона 1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ru-RU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δ</m:t>
                                </m:r>
                                <m:r>
                                  <a:rPr lang="ru-RU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  <m:r>
                                  <a:rPr lang="ru-RU" sz="1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ru-RU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.</m:t>
                                </m:r>
                                <m:r>
                                  <a:rPr lang="ru-RU" sz="1800" b="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  <m:r>
                                  <a:rPr lang="ru-RU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рад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25648571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закрылка-элерона 2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ru-RU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δ</m:t>
                                </m:r>
                                <m:r>
                                  <a:rPr lang="ru-RU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=</m:t>
                                </m:r>
                                <m:r>
                                  <a:rPr lang="ru-RU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.</m:t>
                                </m:r>
                                <m:r>
                                  <a:rPr lang="ru-RU" sz="1800" b="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  <m:r>
                                  <a:rPr lang="ru-RU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рад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652936270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руля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ru-RU" sz="18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𝜙</m:t>
                              </m:r>
                              <m:r>
                                <a:rPr lang="ru-RU" sz="18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0.02 рад</m:t>
                              </m:r>
                            </m:oMath>
                          </a14:m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ru-RU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810173449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Начальная координата по оси </a:t>
                          </a:r>
                          <a:r>
                            <a:rPr lang="en-US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ru-RU" sz="180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y</m:t>
                              </m:r>
                              <m:r>
                                <a:rPr lang="ru-RU" sz="180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lang="ru-RU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ru-RU" sz="1800" b="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2000 </m:t>
                              </m:r>
                              <m:r>
                                <a:rPr lang="ru-RU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м</m:t>
                              </m:r>
                            </m:oMath>
                          </a14:m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ru-RU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673663379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Начальная скорость по оси </a:t>
                          </a:r>
                          <a:r>
                            <a:rPr lang="en-US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ru-RU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v</m:t>
                                </m:r>
                                <m:r>
                                  <a:rPr lang="ru-RU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</m:t>
                                </m:r>
                                <m:r>
                                  <a:rPr lang="ru-RU" sz="1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200 м/с</m:t>
                                </m:r>
                              </m:oMath>
                            </m:oMathPara>
                          </a14:m>
                          <a:endParaRPr lang="ru-RU" sz="1800" kern="1200" dirty="0">
                            <a:solidFill>
                              <a:schemeClr val="dk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817533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4">
                <a:extLst>
                  <a:ext uri="{FF2B5EF4-FFF2-40B4-BE49-F238E27FC236}">
                    <a16:creationId xmlns:a16="http://schemas.microsoft.com/office/drawing/2014/main" id="{8D1B9F0A-2423-40D5-AE8B-8CDC271CB26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72901863"/>
                  </p:ext>
                </p:extLst>
              </p:nvPr>
            </p:nvGraphicFramePr>
            <p:xfrm>
              <a:off x="1371600" y="2171700"/>
              <a:ext cx="9045615" cy="44402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18686">
                      <a:extLst>
                        <a:ext uri="{9D8B030D-6E8A-4147-A177-3AD203B41FA5}">
                          <a16:colId xmlns:a16="http://schemas.microsoft.com/office/drawing/2014/main" val="476668734"/>
                        </a:ext>
                      </a:extLst>
                    </a:gridCol>
                    <a:gridCol w="5626929">
                      <a:extLst>
                        <a:ext uri="{9D8B030D-6E8A-4147-A177-3AD203B41FA5}">
                          <a16:colId xmlns:a16="http://schemas.microsoft.com/office/drawing/2014/main" val="2002950180"/>
                        </a:ext>
                      </a:extLst>
                    </a:gridCol>
                  </a:tblGrid>
                  <a:tr h="4514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Параметр</a:t>
                          </a: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Значение параметра</a:t>
                          </a: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03239449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закрылка-элерона 1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997" t="-57252" r="-542" b="-4015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5648571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закрылка-элерона 2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997" t="-157252" r="-542" b="-3015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52936270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руля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997" t="-257252" r="-542" b="-2015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10173449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Начальная координата по оси </a:t>
                          </a:r>
                          <a:r>
                            <a:rPr lang="en-US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997" t="-357252" r="-542" b="-1015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73663379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Начальная скорость по оси </a:t>
                          </a:r>
                          <a:r>
                            <a:rPr lang="en-US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997" t="-457252" r="-542" b="-15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8175333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380487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94288FA-C4A6-4522-AFBF-189F59EF82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F3A5B0F-409B-44AC-AE70-AA832C42FF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6746135-5A11-4B10-97AA-72AAD36BA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95708" y="6453386"/>
            <a:ext cx="1596292" cy="404614"/>
          </a:xfrm>
        </p:spPr>
        <p:txBody>
          <a:bodyPr/>
          <a:lstStyle/>
          <a:p>
            <a:r>
              <a:rPr lang="ru-RU" sz="2000" dirty="0"/>
              <a:t>14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5A7176C-87F9-47C3-B58B-DBC2E1490D2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746" b="67728"/>
          <a:stretch/>
        </p:blipFill>
        <p:spPr bwMode="auto">
          <a:xfrm>
            <a:off x="1217099" y="45234"/>
            <a:ext cx="3538309" cy="215245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23BC4A4-4E11-416A-A559-9D89A550AD5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21" b="4052"/>
          <a:stretch/>
        </p:blipFill>
        <p:spPr bwMode="auto">
          <a:xfrm>
            <a:off x="8051105" y="45234"/>
            <a:ext cx="3615122" cy="640815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4BD23C7-9567-4E3C-ABE1-CE1993539B3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72" r="21746" b="33940"/>
          <a:stretch/>
        </p:blipFill>
        <p:spPr bwMode="auto">
          <a:xfrm>
            <a:off x="1217099" y="2252205"/>
            <a:ext cx="3538309" cy="225357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D12FBC5-DCCC-46F8-90F3-F2DE07CDB48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728" r="21746"/>
          <a:stretch/>
        </p:blipFill>
        <p:spPr bwMode="auto">
          <a:xfrm>
            <a:off x="1217099" y="4595273"/>
            <a:ext cx="3538309" cy="215245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AB3C886-C1DE-4FE4-AF30-898FE43EE6CB}"/>
              </a:ext>
            </a:extLst>
          </p:cNvPr>
          <p:cNvSpPr txBox="1"/>
          <p:nvPr/>
        </p:nvSpPr>
        <p:spPr>
          <a:xfrm>
            <a:off x="4313964" y="48280"/>
            <a:ext cx="36151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226695" algn="ctr">
              <a:spcAft>
                <a:spcPts val="1000"/>
              </a:spcAft>
            </a:pP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ордината БПЛА по оси </a:t>
            </a:r>
            <a:r>
              <a:rPr lang="en-US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 времени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DF5056F-EC02-4AF9-AE52-9C86CD187FD8}"/>
              </a:ext>
            </a:extLst>
          </p:cNvPr>
          <p:cNvSpPr txBox="1"/>
          <p:nvPr/>
        </p:nvSpPr>
        <p:spPr>
          <a:xfrm>
            <a:off x="4303058" y="4591652"/>
            <a:ext cx="36260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226695" algn="ctr">
              <a:spcAft>
                <a:spcPts val="1000"/>
              </a:spcAft>
            </a:pP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ордината БПЛА по оси </a:t>
            </a:r>
            <a:r>
              <a:rPr lang="en-US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 </a:t>
            </a: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 времени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5B22D3A-6774-4082-A748-6496EBA2D1FE}"/>
              </a:ext>
            </a:extLst>
          </p:cNvPr>
          <p:cNvSpPr txBox="1"/>
          <p:nvPr/>
        </p:nvSpPr>
        <p:spPr>
          <a:xfrm>
            <a:off x="4187438" y="2242533"/>
            <a:ext cx="37416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226695" algn="ctr">
              <a:spcAft>
                <a:spcPts val="1000"/>
              </a:spcAft>
            </a:pP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ордината БПЛА по оси </a:t>
            </a:r>
            <a:r>
              <a:rPr lang="en-US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 времени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A82E1F2-903B-4D2E-9442-AA50D32E210E}"/>
              </a:ext>
            </a:extLst>
          </p:cNvPr>
          <p:cNvSpPr txBox="1"/>
          <p:nvPr/>
        </p:nvSpPr>
        <p:spPr>
          <a:xfrm>
            <a:off x="6604747" y="6453386"/>
            <a:ext cx="612737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400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Траектория  штопора БПЛА</a:t>
            </a:r>
            <a:endParaRPr lang="ru-RU" sz="14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1513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DD719B1-2FFF-474B-8AB9-4D50ACEA4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зультаты: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ADE3CD3-8F5A-4356-8CA7-E4AE0D1C19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428750"/>
            <a:ext cx="4936603" cy="5024636"/>
          </a:xfrm>
        </p:spPr>
        <p:txBody>
          <a:bodyPr/>
          <a:lstStyle/>
          <a:p>
            <a:r>
              <a:rPr lang="ru-RU" dirty="0"/>
              <a:t>Изучена среда математического моделирования </a:t>
            </a:r>
            <a:r>
              <a:rPr lang="en-US" dirty="0"/>
              <a:t>Wolfram Mathematica</a:t>
            </a:r>
            <a:endParaRPr lang="ru-RU" dirty="0"/>
          </a:p>
          <a:p>
            <a:r>
              <a:rPr lang="ru-RU" dirty="0"/>
              <a:t>Построена математическая модель</a:t>
            </a:r>
            <a:r>
              <a:rPr lang="en-US" dirty="0"/>
              <a:t> </a:t>
            </a:r>
            <a:r>
              <a:rPr lang="ru-RU" dirty="0"/>
              <a:t>поведения БПЛА в воздушном пространстве</a:t>
            </a:r>
          </a:p>
          <a:p>
            <a:r>
              <a:rPr lang="ru-RU" dirty="0"/>
              <a:t>Проведены различные эксперименты (полет вдоль оси </a:t>
            </a:r>
            <a:r>
              <a:rPr lang="en-US" dirty="0"/>
              <a:t>X</a:t>
            </a:r>
            <a:r>
              <a:rPr lang="ru-RU" dirty="0"/>
              <a:t>, взлет, маневр штопор)</a:t>
            </a:r>
          </a:p>
          <a:p>
            <a:r>
              <a:rPr lang="ru-RU" dirty="0"/>
              <a:t>Модель качественно соответствует реальности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16E0D72-8CAA-4649-9369-818FA87E7D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95708" y="6453386"/>
            <a:ext cx="1596292" cy="404614"/>
          </a:xfrm>
        </p:spPr>
        <p:txBody>
          <a:bodyPr/>
          <a:lstStyle/>
          <a:p>
            <a:r>
              <a:rPr lang="ru-RU" sz="2000" dirty="0"/>
              <a:t>15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EDA67F0-9CFC-43DB-854E-A6473E857F1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5290"/>
          <a:stretch/>
        </p:blipFill>
        <p:spPr>
          <a:xfrm>
            <a:off x="6308203" y="1087130"/>
            <a:ext cx="5027271" cy="570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2972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356145C-850F-48FE-84FA-90920A27C3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0"/>
            <a:ext cx="9601200" cy="1485900"/>
          </a:xfrm>
        </p:spPr>
        <p:txBody>
          <a:bodyPr/>
          <a:lstStyle/>
          <a:p>
            <a:pPr algn="ctr"/>
            <a:r>
              <a:rPr lang="ru-RU" dirty="0"/>
              <a:t>Дополнительные слайд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B73472A-C760-4414-9A2A-1F3FACEFAA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78E62E3-A672-4C33-8896-57EEEEF9E5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95708" y="6453386"/>
            <a:ext cx="1596292" cy="404614"/>
          </a:xfrm>
        </p:spPr>
        <p:txBody>
          <a:bodyPr/>
          <a:lstStyle/>
          <a:p>
            <a:r>
              <a:rPr lang="ru-RU" sz="2000" dirty="0"/>
              <a:t>16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C12B986-2F0A-4901-B5A2-698D4AFA39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599" y="807862"/>
            <a:ext cx="6795247" cy="5472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4666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57335CC-E95A-473C-A886-33E0FCB0F65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33453089"/>
              </p:ext>
            </p:extLst>
          </p:nvPr>
        </p:nvGraphicFramePr>
        <p:xfrm>
          <a:off x="-207389" y="942681"/>
          <a:ext cx="6768446" cy="511282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3" name="Диаграмма 12">
            <a:extLst>
              <a:ext uri="{FF2B5EF4-FFF2-40B4-BE49-F238E27FC236}">
                <a16:creationId xmlns:a16="http://schemas.microsoft.com/office/drawing/2014/main" id="{0E2C9CE4-BCAF-438C-ABB9-72B7533937C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144037864"/>
              </p:ext>
            </p:extLst>
          </p:nvPr>
        </p:nvGraphicFramePr>
        <p:xfrm>
          <a:off x="6561057" y="942680"/>
          <a:ext cx="5630943" cy="51128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4" name="Номер слайда 13">
            <a:extLst>
              <a:ext uri="{FF2B5EF4-FFF2-40B4-BE49-F238E27FC236}">
                <a16:creationId xmlns:a16="http://schemas.microsoft.com/office/drawing/2014/main" id="{A9AFAC29-462B-45B7-986A-502F90309D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95708" y="6453386"/>
            <a:ext cx="1596292" cy="404614"/>
          </a:xfrm>
        </p:spPr>
        <p:txBody>
          <a:bodyPr/>
          <a:lstStyle/>
          <a:p>
            <a:r>
              <a:rPr lang="ru-RU" sz="20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1682826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7DF335E-2CFC-4FB7-9506-7A41EDE1AB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8849" y="685800"/>
            <a:ext cx="9601200" cy="1485900"/>
          </a:xfrm>
        </p:spPr>
        <p:txBody>
          <a:bodyPr/>
          <a:lstStyle/>
          <a:p>
            <a:r>
              <a:rPr lang="ru-RU" dirty="0"/>
              <a:t>Цель:</a:t>
            </a:r>
            <a:br>
              <a:rPr lang="ru-RU" dirty="0"/>
            </a:b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оздание математической модели поведения БПЛА в воздушном пространстве.</a:t>
            </a:r>
            <a:endParaRPr lang="ru-RU" sz="2400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07F9FE9-1B26-42BE-B61E-7FA1FB3A8F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8849" y="2203515"/>
            <a:ext cx="5574632" cy="413284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4400" dirty="0"/>
              <a:t>Задачи: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зучить поведение БПЛА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работать математическую модель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правлять БПЛА с помощью входных данных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нализировать результат результатов.</a:t>
            </a:r>
          </a:p>
          <a:p>
            <a:pPr marL="0" indent="0">
              <a:buNone/>
            </a:pPr>
            <a:endParaRPr lang="ru-RU" sz="2400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A0A4FFE-B41C-4B4F-A337-FC5787A818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95708" y="6453386"/>
            <a:ext cx="1596292" cy="404614"/>
          </a:xfrm>
        </p:spPr>
        <p:txBody>
          <a:bodyPr/>
          <a:lstStyle/>
          <a:p>
            <a:r>
              <a:rPr lang="ru-RU" sz="2000" dirty="0"/>
              <a:t>2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581FDE5-B7F5-49B4-8851-D754595892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2669" y="1889521"/>
            <a:ext cx="5131809" cy="4132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4134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BF52B1-AA9A-4172-A814-3CA4AED233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6821" y="663191"/>
            <a:ext cx="9601200" cy="1485900"/>
          </a:xfrm>
        </p:spPr>
        <p:txBody>
          <a:bodyPr/>
          <a:lstStyle/>
          <a:p>
            <a:r>
              <a:rPr lang="ru-RU" dirty="0"/>
              <a:t>Концептуальная постан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EA47663-B1DC-494B-9241-AA2A247DBB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6823" y="1406141"/>
            <a:ext cx="5792153" cy="5220901"/>
          </a:xfrm>
        </p:spPr>
        <p:txBody>
          <a:bodyPr>
            <a:normAutofit fontScale="70000" lnSpcReduction="20000"/>
          </a:bodyPr>
          <a:lstStyle/>
          <a:p>
            <a:pPr algn="just">
              <a:lnSpc>
                <a:spcPct val="150000"/>
              </a:lnSpc>
            </a:pPr>
            <a:r>
              <a:rPr lang="ru-RU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вижение БПЛА описывается законами классической механики Ньютона</a:t>
            </a:r>
          </a:p>
          <a:p>
            <a:pPr algn="just">
              <a:lnSpc>
                <a:spcPct val="150000"/>
              </a:lnSpc>
            </a:pPr>
            <a:r>
              <a:rPr lang="ru-RU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вижение БПЛА происходит в трехмерном пространстве</a:t>
            </a:r>
          </a:p>
          <a:p>
            <a:pPr algn="just">
              <a:lnSpc>
                <a:spcPct val="150000"/>
              </a:lnSpc>
            </a:pPr>
            <a:r>
              <a:rPr lang="ru-RU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опротивление ветра пренебрежимо мало</a:t>
            </a:r>
          </a:p>
          <a:p>
            <a:pPr algn="just">
              <a:lnSpc>
                <a:spcPct val="150000"/>
              </a:lnSpc>
            </a:pPr>
            <a:r>
              <a:rPr lang="ru-RU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лотность воздуха неизменна</a:t>
            </a:r>
          </a:p>
          <a:p>
            <a:pPr algn="just">
              <a:lnSpc>
                <a:spcPct val="150000"/>
              </a:lnSpc>
            </a:pPr>
            <a:r>
              <a:rPr lang="ru-RU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сход топлива подчиняется линейной формуле</a:t>
            </a:r>
          </a:p>
          <a:p>
            <a:pPr algn="just">
              <a:lnSpc>
                <a:spcPct val="150000"/>
              </a:lnSpc>
            </a:pPr>
            <a:r>
              <a:rPr lang="ru-RU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ПЛА - объемное телом с указанной геометрией</a:t>
            </a:r>
          </a:p>
          <a:p>
            <a:pPr algn="just">
              <a:lnSpc>
                <a:spcPct val="150000"/>
              </a:lnSpc>
            </a:pPr>
            <a:r>
              <a:rPr lang="ru-RU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которые силы заменены на равнодействующую</a:t>
            </a:r>
          </a:p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085AA6D-2FCA-469C-A543-B22E7C174F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95708" y="6453386"/>
            <a:ext cx="1596292" cy="404614"/>
          </a:xfrm>
        </p:spPr>
        <p:txBody>
          <a:bodyPr/>
          <a:lstStyle/>
          <a:p>
            <a:r>
              <a:rPr lang="ru-RU" sz="2000" dirty="0"/>
              <a:t>3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A2D65A7-BC13-46BC-904B-F887F87780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8976" y="1502148"/>
            <a:ext cx="5443024" cy="385370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BE4D72B-75A2-4CD4-8A4E-1D2669CB1A1C}"/>
              </a:ext>
            </a:extLst>
          </p:cNvPr>
          <p:cNvSpPr txBox="1"/>
          <p:nvPr/>
        </p:nvSpPr>
        <p:spPr>
          <a:xfrm>
            <a:off x="7148629" y="5319843"/>
            <a:ext cx="46437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ъемная модель БПЛА с обозначенной геометрией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668244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89491EE-87DA-4233-9B20-F8A8DD5D0E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942" y="265954"/>
            <a:ext cx="9601200" cy="1485900"/>
          </a:xfrm>
        </p:spPr>
        <p:txBody>
          <a:bodyPr>
            <a:normAutofit fontScale="90000"/>
          </a:bodyPr>
          <a:lstStyle/>
          <a:p>
            <a:r>
              <a:rPr lang="ru-RU" dirty="0"/>
              <a:t>Математическая постановка</a:t>
            </a:r>
            <a:br>
              <a:rPr lang="en-US" dirty="0"/>
            </a:br>
            <a:r>
              <a:rPr lang="ru-RU" dirty="0"/>
              <a:t>Основные формулы</a:t>
            </a:r>
            <a:br>
              <a:rPr lang="ru-RU" dirty="0"/>
            </a:b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B07E058-2C7E-4161-9B71-80A09773407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69942" y="1702011"/>
                <a:ext cx="6257504" cy="4751375"/>
              </a:xfrm>
            </p:spPr>
            <p:txBody>
              <a:bodyPr>
                <a:normAutofit/>
              </a:bodyPr>
              <a:lstStyle/>
              <a:p>
                <a:r>
                  <a:rPr lang="ru-RU" sz="1600" dirty="0">
                    <a:solidFill>
                      <a:schemeClr val="tx2"/>
                    </a:solidFill>
                  </a:rPr>
                  <a:t>Второй закон Ньютона 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solidFill>
                          <a:schemeClr val="tx2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ru-RU" sz="1600" i="1" smtClean="0">
                        <a:solidFill>
                          <a:schemeClr val="tx2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acc>
                      <m:accPr>
                        <m:chr m:val="⃗"/>
                        <m:ctrlPr>
                          <a:rPr lang="ru-RU" sz="1600" i="1">
                            <a:solidFill>
                              <a:schemeClr val="tx2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ru-RU" sz="1600" i="1">
                            <a:solidFill>
                              <a:schemeClr val="tx2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ru-RU" sz="1600" i="1">
                        <a:solidFill>
                          <a:schemeClr val="tx2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ru-RU" sz="1600" i="1" smtClean="0">
                            <a:solidFill>
                              <a:schemeClr val="tx2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ru-RU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ru-RU" sz="1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ru-RU" sz="1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тяг</m:t>
                        </m:r>
                      </m:sub>
                    </m:sSub>
                    <m:r>
                      <a:rPr lang="ru-RU" sz="1600" i="1">
                        <a:solidFill>
                          <a:schemeClr val="tx2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ru-RU" sz="1600" i="1" smtClean="0">
                            <a:solidFill>
                              <a:schemeClr val="tx2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ru-RU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ru-RU" sz="1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сопр</m:t>
                        </m:r>
                      </m:sub>
                    </m:sSub>
                    <m:r>
                      <a:rPr lang="ru-RU" sz="1600" i="1">
                        <a:solidFill>
                          <a:schemeClr val="tx2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 </m:t>
                    </m:r>
                    <m:sSub>
                      <m:sSubPr>
                        <m:ctrlPr>
                          <a:rPr lang="ru-RU" sz="1600" i="1" smtClean="0">
                            <a:solidFill>
                              <a:schemeClr val="tx2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ru-RU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ru-RU" sz="1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под</m:t>
                        </m:r>
                      </m:sub>
                    </m:sSub>
                    <m:r>
                      <a:rPr lang="ru-RU" sz="1600" i="1">
                        <a:solidFill>
                          <a:schemeClr val="tx2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ru-RU" sz="1600" i="1" smtClean="0">
                            <a:solidFill>
                              <a:schemeClr val="tx2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ru-RU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ru-RU" sz="1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т</m:t>
                        </m:r>
                      </m:sub>
                    </m:sSub>
                  </m:oMath>
                </a14:m>
                <a:endParaRPr lang="ru-RU" sz="1600" dirty="0"/>
              </a:p>
              <a:p>
                <a:r>
                  <a:rPr lang="ru-RU" sz="1700" dirty="0"/>
                  <a:t>Сила тяги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7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7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ru-RU" sz="17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тяг</m:t>
                        </m:r>
                      </m:sub>
                    </m:sSub>
                    <m:r>
                      <a:rPr lang="ru-RU" sz="17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ru-RU" sz="17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𝑈</m:t>
                    </m:r>
                    <m:r>
                      <a:rPr lang="en-US" sz="17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ru-RU" sz="17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7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𝑚</m:t>
                        </m:r>
                      </m:num>
                      <m:den>
                        <m:r>
                          <a:rPr lang="en-US" sz="17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𝑡</m:t>
                        </m:r>
                      </m:den>
                    </m:f>
                  </m:oMath>
                </a14:m>
                <a:endParaRPr lang="ru-RU" sz="1700" dirty="0"/>
              </a:p>
              <a:p>
                <a:pPr marL="0" indent="0">
                  <a:buNone/>
                </a:pPr>
                <a:r>
                  <a:rPr lang="ru-RU" sz="1800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U</a:t>
                </a:r>
                <a:r>
                  <a:rPr lang="ru-RU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ru-RU" sz="1700" i="1" dirty="0">
                    <a:effectLst/>
                    <a:ea typeface="Calibri" panose="020F0502020204030204" pitchFamily="34" charset="0"/>
                  </a:rPr>
                  <a:t>– скорость вылета газов из сопла</a:t>
                </a:r>
                <a:endParaRPr lang="ru-RU" sz="1700" dirty="0"/>
              </a:p>
              <a:p>
                <a:r>
                  <a:rPr lang="ru-RU" sz="1700" dirty="0"/>
                  <a:t>Подъемная сила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7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7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ru-RU" sz="17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под</m:t>
                        </m:r>
                      </m:sub>
                    </m:sSub>
                    <m:r>
                      <a:rPr lang="ru-RU" sz="17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ru-RU" sz="17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7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ru-RU" sz="17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п</m:t>
                        </m:r>
                      </m:sub>
                    </m:sSub>
                    <m:r>
                      <a:rPr lang="ru-RU" sz="17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𝜌</m:t>
                    </m:r>
                    <m:sSup>
                      <m:sSupPr>
                        <m:ctrlPr>
                          <a:rPr lang="ru-RU" sz="17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𝜐</m:t>
                        </m:r>
                      </m:e>
                      <m:sup>
                        <m:r>
                          <a:rPr lang="ru-RU" sz="1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ru-RU" sz="17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7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num>
                      <m:den>
                        <m:r>
                          <a:rPr lang="en-US" sz="17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ru-RU" sz="1700" dirty="0"/>
              </a:p>
              <a:p>
                <a:pPr marL="0" indent="0" algn="just">
                  <a:buNone/>
                </a:pPr>
                <a:r>
                  <a:rPr lang="ru-RU" sz="1700" dirty="0"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7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7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ru-RU" sz="17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п</m:t>
                        </m:r>
                      </m:sub>
                    </m:sSub>
                  </m:oMath>
                </a14:m>
                <a:r>
                  <a:rPr lang="ru-RU" sz="1700" dirty="0"/>
                  <a:t> - коэффициент подъемной силы</a:t>
                </a:r>
              </a:p>
              <a:p>
                <a:r>
                  <a:rPr lang="ru-RU" sz="1700" dirty="0"/>
                  <a:t>Сила сопротивления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7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7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ru-RU" sz="17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сопр</m:t>
                        </m:r>
                      </m:sub>
                    </m:sSub>
                    <m:r>
                      <a:rPr lang="ru-RU" sz="17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ru-RU" sz="17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7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ru-RU" sz="17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с</m:t>
                        </m:r>
                      </m:sub>
                    </m:sSub>
                    <m:r>
                      <a:rPr lang="ru-RU" sz="17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𝜌</m:t>
                    </m:r>
                    <m:sSup>
                      <m:sSupPr>
                        <m:ctrlPr>
                          <a:rPr lang="ru-RU" sz="17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7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𝜐</m:t>
                        </m:r>
                      </m:e>
                      <m:sup>
                        <m:r>
                          <a:rPr lang="ru-RU" sz="17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ru-RU" sz="1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sz="17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17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p>
                            <m:f>
                              <m:fPr>
                                <m:ctrlPr>
                                  <a:rPr lang="ru-RU" sz="17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1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</m:num>
                      <m:den>
                        <m:r>
                          <a:rPr lang="en-US" sz="1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ru-RU" sz="1700" dirty="0"/>
              </a:p>
              <a:p>
                <a:pPr marL="0" indent="0">
                  <a:buNone/>
                </a:pPr>
                <a:r>
                  <a:rPr lang="ru-RU" sz="1700" dirty="0"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7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7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ru-RU" sz="17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с</m:t>
                        </m:r>
                      </m:sub>
                    </m:sSub>
                  </m:oMath>
                </a14:m>
                <a:r>
                  <a:rPr lang="ru-RU" sz="1700" dirty="0"/>
                  <a:t> - коэффициент силы сопротивления</a:t>
                </a:r>
              </a:p>
              <a:p>
                <a:r>
                  <a:rPr lang="ru-RU" sz="1700" dirty="0"/>
                  <a:t>Сила тяжести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7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7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ru-RU" sz="17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т</m:t>
                        </m:r>
                      </m:sub>
                    </m:sSub>
                    <m:r>
                      <a:rPr lang="ru-RU" sz="17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ru-RU" sz="17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𝑔</m:t>
                    </m:r>
                  </m:oMath>
                </a14:m>
                <a:endParaRPr lang="ru-RU" sz="1700" dirty="0"/>
              </a:p>
              <a:p>
                <a:r>
                  <a:rPr lang="ru-RU" sz="1700" dirty="0"/>
                  <a:t>Масса	                 </a:t>
                </a:r>
                <a14:m>
                  <m:oMath xmlns:m="http://schemas.openxmlformats.org/officeDocument/2006/math">
                    <m:r>
                      <a:rPr lang="ru-RU" sz="17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ru-RU" sz="17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7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17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sSub>
                      <m:sSubPr>
                        <m:ctrlPr>
                          <a:rPr lang="ru-RU" sz="17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7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ru-RU" sz="17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ru-RU" sz="1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ru-RU" sz="17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1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𝑡</m:t>
                        </m:r>
                        <m:r>
                          <a:rPr lang="ru-RU" sz="1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ru-RU" sz="1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𝑡</m:t>
                        </m:r>
                      </m:e>
                    </m:d>
                  </m:oMath>
                </a14:m>
                <a:r>
                  <a:rPr lang="ru-RU" sz="1700" dirty="0"/>
                  <a:t> </a:t>
                </a: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B07E058-2C7E-4161-9B71-80A09773407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9942" y="1702011"/>
                <a:ext cx="6257504" cy="4751375"/>
              </a:xfrm>
              <a:blipFill>
                <a:blip r:embed="rId2"/>
                <a:stretch>
                  <a:fillRect l="-585" t="-12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1EDD6EA-2220-48EC-945B-D1EB2D0243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95708" y="6453386"/>
            <a:ext cx="1596292" cy="404614"/>
          </a:xfrm>
        </p:spPr>
        <p:txBody>
          <a:bodyPr/>
          <a:lstStyle/>
          <a:p>
            <a:r>
              <a:rPr lang="ru-RU" sz="2000" dirty="0"/>
              <a:t>4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6B6B633-3DFF-4983-A4C4-F82D9ECEE738}"/>
              </a:ext>
            </a:extLst>
          </p:cNvPr>
          <p:cNvSpPr txBox="1"/>
          <p:nvPr/>
        </p:nvSpPr>
        <p:spPr>
          <a:xfrm>
            <a:off x="5935606" y="5106147"/>
            <a:ext cx="612737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226695" algn="ctr">
              <a:spcAft>
                <a:spcPts val="1000"/>
              </a:spcAft>
            </a:pP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ъемная модель БПЛА с действующими на него силами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E3DB0F9-ED94-4E98-8AA5-76E429A00C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4641" y="2128908"/>
            <a:ext cx="4901054" cy="2933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8534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3D24C9E-6185-42B4-85B5-2F8B47322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95708" y="6453386"/>
            <a:ext cx="1596292" cy="404614"/>
          </a:xfrm>
        </p:spPr>
        <p:txBody>
          <a:bodyPr/>
          <a:lstStyle/>
          <a:p>
            <a:r>
              <a:rPr lang="en-US" sz="2000" dirty="0"/>
              <a:t>5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E2EAD3F-BB69-4DA3-A9F0-42FD540B282A}"/>
                  </a:ext>
                </a:extLst>
              </p:cNvPr>
              <p:cNvSpPr txBox="1"/>
              <p:nvPr/>
            </p:nvSpPr>
            <p:spPr>
              <a:xfrm>
                <a:off x="130362" y="4262705"/>
                <a:ext cx="9684124" cy="6781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700" i="1" smtClean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m:rPr>
                          <m:nor/>
                        </m:rPr>
                        <a:rPr lang="ru-RU" sz="1700" i="1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′′</m:t>
                      </m:r>
                      <m:d>
                        <m:dPr>
                          <m:begChr m:val="["/>
                          <m:endChr m:val="]"/>
                          <m:ctrlP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1700" i="1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сопр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тяг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под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𝛽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𝑔</m:t>
                              </m:r>
                            </m:e>
                          </m:d>
                        </m:num>
                        <m:den>
                          <m:r>
                            <a:rPr lang="en-US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ru-RU" sz="17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E2EAD3F-BB69-4DA3-A9F0-42FD540B28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62" y="4262705"/>
                <a:ext cx="9684124" cy="6781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BCF036B-469E-4ACE-82AA-74D6810D9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759158"/>
              </p:ext>
            </p:extLst>
          </p:nvPr>
        </p:nvGraphicFramePr>
        <p:xfrm>
          <a:off x="4972424" y="3722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BCF036B-469E-4ACE-82AA-74D6810D92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2424" y="3722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EA909E5-7039-4168-95A0-8B29EE8A2088}"/>
                  </a:ext>
                </a:extLst>
              </p:cNvPr>
              <p:cNvSpPr txBox="1"/>
              <p:nvPr/>
            </p:nvSpPr>
            <p:spPr>
              <a:xfrm>
                <a:off x="288156" y="1656717"/>
                <a:ext cx="8195983" cy="6265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sz="1700" smtClean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ru-RU" sz="1700" i="1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′′</m:t>
                      </m:r>
                      <m:d>
                        <m:dPr>
                          <m:begChr m:val="["/>
                          <m:endChr m:val="]"/>
                          <m:ctrlP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t</m:t>
                          </m:r>
                        </m:e>
                      </m:d>
                      <m:r>
                        <a:rPr lang="ru-RU" sz="170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ru-RU" sz="1700" i="1" smtClean="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</m:e>
                            <m:sub>
                              <m:r>
                                <a:rPr lang="ru-RU" sz="170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под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1700" i="1" smtClean="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70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sz="170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𝑜𝑠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β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RU" sz="1700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t</m:t>
                                  </m:r>
                                </m:e>
                              </m:d>
                            </m:e>
                          </m:d>
                          <m:r>
                            <m:rPr>
                              <m:sty m:val="p"/>
                            </m:rP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δ</m:t>
                              </m:r>
                              <m: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под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70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sz="170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𝑜𝑠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δ</m:t>
                              </m:r>
                              <m: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β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RU" sz="1700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t</m:t>
                                  </m:r>
                                </m:e>
                              </m:d>
                            </m:e>
                          </m:d>
                        </m:e>
                      </m:d>
                      <m:r>
                        <a:rPr lang="en-US" sz="1700" b="0" i="1" smtClean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</m:t>
                      </m:r>
                    </m:oMath>
                  </m:oMathPara>
                </a14:m>
                <a:endParaRPr lang="ru-RU" sz="17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EA909E5-7039-4168-95A0-8B29EE8A20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156" y="1656717"/>
                <a:ext cx="8195983" cy="6265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ADFE7D5-B54C-4BC0-8EF2-C4DC34F636A1}"/>
                  </a:ext>
                </a:extLst>
              </p:cNvPr>
              <p:cNvSpPr txBox="1"/>
              <p:nvPr/>
            </p:nvSpPr>
            <p:spPr>
              <a:xfrm>
                <a:off x="167180" y="2251920"/>
                <a:ext cx="8195982" cy="6265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sz="1700" smtClean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β</m:t>
                      </m:r>
                      <m:r>
                        <m:rPr>
                          <m:nor/>
                        </m:rPr>
                        <a:rPr lang="ru-RU" sz="1700" i="1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′′</m:t>
                      </m:r>
                      <m:d>
                        <m:dPr>
                          <m:begChr m:val="["/>
                          <m:endChr m:val="]"/>
                          <m:ctrlP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t</m:t>
                          </m:r>
                        </m:e>
                      </m:d>
                      <m:r>
                        <a:rPr lang="ru-RU" sz="170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</m:e>
                            <m:sub>
                              <m:r>
                                <a:rPr lang="ru-RU" sz="1700" b="0" i="0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под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70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sz="1700" b="0" i="0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γ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RU" sz="1700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t</m:t>
                                  </m:r>
                                </m:e>
                              </m:d>
                            </m:e>
                          </m:d>
                          <m:r>
                            <m:rPr>
                              <m:sty m:val="p"/>
                            </m:rP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δ</m:t>
                              </m:r>
                              <m: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под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70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sz="1700" b="0" i="0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γ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RU" sz="1700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t</m:t>
                                  </m:r>
                                </m:e>
                              </m:d>
                            </m:e>
                          </m:d>
                          <m:r>
                            <m:rPr>
                              <m:sty m:val="p"/>
                            </m:rP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δ</m:t>
                              </m:r>
                              <m: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ru-RU" sz="17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ADFE7D5-B54C-4BC0-8EF2-C4DC34F636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80" y="2251920"/>
                <a:ext cx="8195982" cy="6265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3297AA3-B182-42F8-8B76-E0CD7433F1BD}"/>
                  </a:ext>
                </a:extLst>
              </p:cNvPr>
              <p:cNvSpPr txBox="1"/>
              <p:nvPr/>
            </p:nvSpPr>
            <p:spPr>
              <a:xfrm>
                <a:off x="-56028" y="2860394"/>
                <a:ext cx="11295529" cy="6265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sz="1700" smtClean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γ</m:t>
                      </m:r>
                      <m:r>
                        <m:rPr>
                          <m:nor/>
                        </m:rPr>
                        <a:rPr lang="ru-RU" sz="1700" i="1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′′</m:t>
                      </m:r>
                      <m:d>
                        <m:dPr>
                          <m:begChr m:val="["/>
                          <m:endChr m:val="]"/>
                          <m:ctrlP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t</m:t>
                          </m:r>
                        </m:e>
                      </m:d>
                      <m:r>
                        <a:rPr lang="ru-RU" sz="170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</m:e>
                            <m:sub>
                              <m:r>
                                <a:rPr lang="ru-RU" sz="1700" b="0" i="0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под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70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sz="1700" b="0" i="0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δ</m:t>
                              </m:r>
                              <m: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s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β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RU" sz="1700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t</m:t>
                                  </m:r>
                                </m:e>
                              </m:d>
                            </m:e>
                          </m:d>
                          <m: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под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70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sz="1700" b="0" i="0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δ</m:t>
                              </m:r>
                              <m: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s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β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RU" sz="1700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t</m:t>
                                  </m:r>
                                </m:e>
                              </m:d>
                            </m:e>
                          </m:d>
                          <m: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сопр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70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RU" sz="1700" b="0" i="0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s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α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RU" sz="1700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t</m:t>
                                  </m:r>
                                </m:e>
                              </m:d>
                            </m:e>
                          </m:d>
                          <m:r>
                            <m:rPr>
                              <m:sty m:val="p"/>
                            </m:rPr>
                            <a:rPr lang="ru-RU" sz="170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s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β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RU" sz="1700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t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ru-RU" sz="17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3297AA3-B182-42F8-8B76-E0CD7433F1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6028" y="2860394"/>
                <a:ext cx="11295529" cy="62658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52E9F44-7E36-41D5-9814-752A414F4C16}"/>
                  </a:ext>
                </a:extLst>
              </p:cNvPr>
              <p:cNvSpPr txBox="1"/>
              <p:nvPr/>
            </p:nvSpPr>
            <p:spPr>
              <a:xfrm>
                <a:off x="408268" y="3572927"/>
                <a:ext cx="9406218" cy="6781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700" i="1" smtClean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ru-RU" sz="1700" i="1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′′</m:t>
                      </m:r>
                      <m:d>
                        <m:dPr>
                          <m:begChr m:val="["/>
                          <m:endChr m:val="]"/>
                          <m:ctrlP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1700" i="1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сопр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𝛾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тяг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𝛾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под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n-US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  <m:r>
                        <a:rPr lang="en-US" sz="1700" b="0" i="1" smtClean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</m:t>
                      </m:r>
                    </m:oMath>
                  </m:oMathPara>
                </a14:m>
                <a:endParaRPr lang="ru-RU" sz="17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52E9F44-7E36-41D5-9814-752A414F4C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268" y="3572927"/>
                <a:ext cx="9406218" cy="67813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5AB31C0-C1CB-4C0C-8F5A-4968CDB301CC}"/>
                  </a:ext>
                </a:extLst>
              </p:cNvPr>
              <p:cNvSpPr txBox="1"/>
              <p:nvPr/>
            </p:nvSpPr>
            <p:spPr>
              <a:xfrm>
                <a:off x="0" y="4981641"/>
                <a:ext cx="8318672" cy="6781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700" i="1" smtClean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m:rPr>
                          <m:nor/>
                        </m:rPr>
                        <a:rPr lang="ru-RU" sz="1700" i="1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′′</m:t>
                      </m:r>
                      <m:d>
                        <m:dPr>
                          <m:begChr m:val="["/>
                          <m:endChr m:val="]"/>
                          <m:ctrlP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1700" i="1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сопр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𝛾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тяг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ru-RU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𝛾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под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sz="1700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700" i="1"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𝛽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RU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700" i="1"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n-US" sz="1700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RU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700" i="1">
                                  <a:solidFill>
                                    <a:schemeClr val="tx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  <m:r>
                        <a:rPr lang="ru-RU" sz="1700" i="1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ru-RU" sz="17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5AB31C0-C1CB-4C0C-8F5A-4968CDB301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981641"/>
                <a:ext cx="8318672" cy="67813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0AA744A-06AF-4479-9747-CA2679F07E77}"/>
                  </a:ext>
                </a:extLst>
              </p:cNvPr>
              <p:cNvSpPr txBox="1"/>
              <p:nvPr/>
            </p:nvSpPr>
            <p:spPr>
              <a:xfrm>
                <a:off x="847097" y="5692321"/>
                <a:ext cx="6364940" cy="353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7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begChr m:val="["/>
                          <m:endChr m:val="]"/>
                          <m:ctrlPr>
                            <a:rPr lang="ru-RU" sz="17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7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1700" i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7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ru-RU" sz="1700" i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0+</m:t>
                      </m:r>
                      <m:d>
                        <m:dPr>
                          <m:ctrlPr>
                            <a:rPr lang="ru-RU" sz="17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7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𝑚𝑡</m:t>
                          </m:r>
                          <m:r>
                            <a:rPr lang="ru-RU" sz="1700" i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17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𝑘𝑡</m:t>
                          </m:r>
                        </m:e>
                      </m:d>
                      <m:r>
                        <a:rPr lang="ru-RU" sz="1700" i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700" b="0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     </m:t>
                      </m:r>
                    </m:oMath>
                  </m:oMathPara>
                </a14:m>
                <a:endParaRPr lang="ru-RU" sz="17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0AA744A-06AF-4479-9747-CA2679F07E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097" y="5692321"/>
                <a:ext cx="6364940" cy="35394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EB9A9314-EE59-43B9-ACCF-08516BD30D20}"/>
              </a:ext>
            </a:extLst>
          </p:cNvPr>
          <p:cNvPicPr>
            <a:picLocks noChangeAspect="1"/>
          </p:cNvPicPr>
          <p:nvPr/>
        </p:nvPicPr>
        <p:blipFill>
          <a:blip r:embed="rId11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653" b="99006" l="2556" r="92556">
                        <a14:foregroundMark x1="43889" y1="9944" x2="44444" y2="8888"/>
                        <a14:foregroundMark x1="46222" y1="8763" x2="56111" y2="9136"/>
                        <a14:foregroundMark x1="58444" y1="9664" x2="58444" y2="9664"/>
                        <a14:foregroundMark x1="57000" y1="9136" x2="57000" y2="9136"/>
                        <a14:foregroundMark x1="57000" y1="9012" x2="36889" y2="4319"/>
                        <a14:foregroundMark x1="36889" y1="4319" x2="36889" y2="4319"/>
                        <a14:foregroundMark x1="92556" y1="49782" x2="92556" y2="49782"/>
                        <a14:foregroundMark x1="22222" y1="1616" x2="22222" y2="1616"/>
                        <a14:foregroundMark x1="6111" y1="653" x2="6111" y2="653"/>
                        <a14:foregroundMark x1="47444" y1="91952" x2="47444" y2="91952"/>
                        <a14:foregroundMark x1="8444" y1="98788" x2="8444" y2="98788"/>
                        <a14:foregroundMark x1="2556" y1="99006" x2="2556" y2="990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112909" y="1630579"/>
            <a:ext cx="320874" cy="45628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1B73CC5-E7A7-46B2-8308-3ED6A66C6674}"/>
              </a:ext>
            </a:extLst>
          </p:cNvPr>
          <p:cNvSpPr txBox="1"/>
          <p:nvPr/>
        </p:nvSpPr>
        <p:spPr>
          <a:xfrm>
            <a:off x="1201628" y="242047"/>
            <a:ext cx="10613854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000" dirty="0">
                <a:solidFill>
                  <a:schemeClr val="tx2"/>
                </a:solidFill>
                <a:latin typeface="+mj-lt"/>
              </a:rPr>
              <a:t>Математическая постановка</a:t>
            </a:r>
            <a:br>
              <a:rPr lang="en-US" sz="4000" dirty="0">
                <a:solidFill>
                  <a:schemeClr val="tx2"/>
                </a:solidFill>
                <a:latin typeface="+mj-lt"/>
              </a:rPr>
            </a:br>
            <a:r>
              <a:rPr lang="ru-RU" sz="4000" dirty="0">
                <a:solidFill>
                  <a:schemeClr val="tx2"/>
                </a:solidFill>
                <a:latin typeface="+mj-lt"/>
              </a:rPr>
              <a:t>Система уравнений</a:t>
            </a:r>
          </a:p>
        </p:txBody>
      </p:sp>
    </p:spTree>
    <p:extLst>
      <p:ext uri="{BB962C8B-B14F-4D97-AF65-F5344CB8AC3E}">
        <p14:creationId xmlns:p14="http://schemas.microsoft.com/office/powerpoint/2010/main" val="9430827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C21358E-2E28-40C1-AE49-C146AF26BC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56041"/>
            <a:ext cx="9601200" cy="1485900"/>
          </a:xfrm>
        </p:spPr>
        <p:txBody>
          <a:bodyPr/>
          <a:lstStyle/>
          <a:p>
            <a:r>
              <a:rPr lang="ru-RU" dirty="0"/>
              <a:t>Полет вдоль оси </a:t>
            </a:r>
            <a:r>
              <a:rPr lang="en-US" dirty="0"/>
              <a:t>X</a:t>
            </a:r>
            <a:br>
              <a:rPr lang="en-US" dirty="0"/>
            </a:br>
            <a:r>
              <a:rPr lang="ru-RU" dirty="0"/>
              <a:t>Входные параметры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5">
                <a:extLst>
                  <a:ext uri="{FF2B5EF4-FFF2-40B4-BE49-F238E27FC236}">
                    <a16:creationId xmlns:a16="http://schemas.microsoft.com/office/drawing/2014/main" id="{0E5D29E4-CDAE-45B6-8AD4-F22E1C4E523B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771452180"/>
                  </p:ext>
                </p:extLst>
              </p:nvPr>
            </p:nvGraphicFramePr>
            <p:xfrm>
              <a:off x="1371600" y="2141941"/>
              <a:ext cx="9045615" cy="44402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18686">
                      <a:extLst>
                        <a:ext uri="{9D8B030D-6E8A-4147-A177-3AD203B41FA5}">
                          <a16:colId xmlns:a16="http://schemas.microsoft.com/office/drawing/2014/main" val="2236376298"/>
                        </a:ext>
                      </a:extLst>
                    </a:gridCol>
                    <a:gridCol w="5626929">
                      <a:extLst>
                        <a:ext uri="{9D8B030D-6E8A-4147-A177-3AD203B41FA5}">
                          <a16:colId xmlns:a16="http://schemas.microsoft.com/office/drawing/2014/main" val="696690907"/>
                        </a:ext>
                      </a:extLst>
                    </a:gridCol>
                  </a:tblGrid>
                  <a:tr h="4514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Параметр</a:t>
                          </a: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Значение параметра</a:t>
                          </a: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65771734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закрылка-элерона 1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ru-RU" sz="180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δ</m:t>
                              </m:r>
                              <m:r>
                                <a:rPr lang="ru-RU" sz="180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  <m:r>
                                <a:rPr lang="ru-RU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0 рад</m:t>
                              </m:r>
                            </m:oMath>
                          </a14:m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ru-RU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89434346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закрылка-элерона 2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ru-RU" sz="180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δ</m:t>
                              </m:r>
                              <m:r>
                                <a:rPr lang="ru-RU" sz="180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=0 рад</m:t>
                              </m:r>
                            </m:oMath>
                          </a14:m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ru-RU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503950128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руля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ru-RU" sz="18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𝜙</m:t>
                              </m:r>
                              <m:r>
                                <a:rPr lang="ru-RU" sz="18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0 рад</m:t>
                              </m:r>
                            </m:oMath>
                          </a14:m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ru-RU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99070173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Начальная координата по оси </a:t>
                          </a:r>
                          <a:r>
                            <a:rPr lang="en-US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ru-RU" sz="180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y</m:t>
                              </m:r>
                              <m:r>
                                <a:rPr lang="ru-RU" sz="180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lang="ru-RU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10 м</m:t>
                              </m:r>
                            </m:oMath>
                          </a14:m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ru-RU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79352249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Начальная скорость по оси </a:t>
                          </a:r>
                          <a:r>
                            <a:rPr lang="en-US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ru-RU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v</m:t>
                                </m:r>
                                <m:r>
                                  <a:rPr lang="ru-RU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</m:t>
                                </m:r>
                                <m:r>
                                  <a:rPr lang="ru-RU" sz="1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200 м/с</m:t>
                                </m:r>
                              </m:oMath>
                            </m:oMathPara>
                          </a14:m>
                          <a:endParaRPr lang="ru-RU" sz="1800" kern="1200" dirty="0">
                            <a:solidFill>
                              <a:schemeClr val="dk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27308816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5">
                <a:extLst>
                  <a:ext uri="{FF2B5EF4-FFF2-40B4-BE49-F238E27FC236}">
                    <a16:creationId xmlns:a16="http://schemas.microsoft.com/office/drawing/2014/main" id="{0E5D29E4-CDAE-45B6-8AD4-F22E1C4E523B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771452180"/>
                  </p:ext>
                </p:extLst>
              </p:nvPr>
            </p:nvGraphicFramePr>
            <p:xfrm>
              <a:off x="1371600" y="2141941"/>
              <a:ext cx="9045615" cy="44402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18686">
                      <a:extLst>
                        <a:ext uri="{9D8B030D-6E8A-4147-A177-3AD203B41FA5}">
                          <a16:colId xmlns:a16="http://schemas.microsoft.com/office/drawing/2014/main" val="2236376298"/>
                        </a:ext>
                      </a:extLst>
                    </a:gridCol>
                    <a:gridCol w="5626929">
                      <a:extLst>
                        <a:ext uri="{9D8B030D-6E8A-4147-A177-3AD203B41FA5}">
                          <a16:colId xmlns:a16="http://schemas.microsoft.com/office/drawing/2014/main" val="696690907"/>
                        </a:ext>
                      </a:extLst>
                    </a:gridCol>
                  </a:tblGrid>
                  <a:tr h="4514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Параметр</a:t>
                          </a: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Значение параметра</a:t>
                          </a: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65771734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закрылка-элерона 1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997" t="-57252" r="-542" b="-4015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89434346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закрылка-элерона 2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997" t="-157252" r="-542" b="-3015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03950128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руля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997" t="-257252" r="-542" b="-2015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99070173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Начальная координата по оси </a:t>
                          </a:r>
                          <a:r>
                            <a:rPr lang="en-US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997" t="-357252" r="-542" b="-1015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352249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Начальная скорость по оси </a:t>
                          </a:r>
                          <a:r>
                            <a:rPr lang="en-US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997" t="-457252" r="-542" b="-15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7308816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0ADC324-F9EB-4861-A9C9-36E312EB55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95708" y="6453386"/>
            <a:ext cx="1596292" cy="404614"/>
          </a:xfrm>
        </p:spPr>
        <p:txBody>
          <a:bodyPr/>
          <a:lstStyle/>
          <a:p>
            <a:r>
              <a:rPr lang="en-US" sz="2000" dirty="0"/>
              <a:t>6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7600750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A01EA11-EAEC-4217-A9F6-CA2ECBD2C0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868A8EFA-7291-4D97-81F1-4ACA41051B7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915" r="27340" b="32978"/>
          <a:stretch/>
        </p:blipFill>
        <p:spPr>
          <a:xfrm>
            <a:off x="4980943" y="440509"/>
            <a:ext cx="3090152" cy="1981017"/>
          </a:xfr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78BB232-1702-4945-9DD1-E94042BDD0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95708" y="6453386"/>
            <a:ext cx="1596292" cy="404614"/>
          </a:xfrm>
        </p:spPr>
        <p:txBody>
          <a:bodyPr/>
          <a:lstStyle/>
          <a:p>
            <a:r>
              <a:rPr lang="ru-RU" sz="2000" dirty="0"/>
              <a:t>7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6F15DC-2CBE-4259-94BC-E993154C75B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909" b="68581"/>
          <a:stretch/>
        </p:blipFill>
        <p:spPr bwMode="auto">
          <a:xfrm>
            <a:off x="1371600" y="440509"/>
            <a:ext cx="3498907" cy="196144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70CF80B-D3AC-4EA1-8A9A-87DCB793CF0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207" r="29007"/>
          <a:stretch/>
        </p:blipFill>
        <p:spPr>
          <a:xfrm>
            <a:off x="8176099" y="440509"/>
            <a:ext cx="3217755" cy="1964267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017C6B81-AB3D-4352-BC57-308A7300A6A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993" y="2829604"/>
            <a:ext cx="10057252" cy="346238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980E0C5-9964-4AF3-955A-E34BD82A6162}"/>
              </a:ext>
            </a:extLst>
          </p:cNvPr>
          <p:cNvSpPr txBox="1"/>
          <p:nvPr/>
        </p:nvSpPr>
        <p:spPr>
          <a:xfrm>
            <a:off x="4229100" y="6291985"/>
            <a:ext cx="612737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226695" algn="just">
              <a:spcAft>
                <a:spcPts val="1000"/>
              </a:spcAft>
            </a:pP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раектория движения БПЛА вдоль оси </a:t>
            </a:r>
            <a:r>
              <a:rPr lang="en-US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lang="ru-RU" sz="1400" i="1" dirty="0">
              <a:solidFill>
                <a:srgbClr val="44546A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48758D2-0F6E-4504-9391-4AA4E27BBC8B}"/>
              </a:ext>
            </a:extLst>
          </p:cNvPr>
          <p:cNvSpPr txBox="1"/>
          <p:nvPr/>
        </p:nvSpPr>
        <p:spPr>
          <a:xfrm>
            <a:off x="838343" y="2402555"/>
            <a:ext cx="415065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226695">
              <a:spcAft>
                <a:spcPts val="1000"/>
              </a:spcAft>
            </a:pP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ордината БПЛА по оси </a:t>
            </a:r>
            <a:r>
              <a:rPr lang="en-US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 времени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D6E90AA-F0D2-4D57-8AEE-AD04CE5C769D}"/>
              </a:ext>
            </a:extLst>
          </p:cNvPr>
          <p:cNvSpPr txBox="1"/>
          <p:nvPr/>
        </p:nvSpPr>
        <p:spPr>
          <a:xfrm>
            <a:off x="4229100" y="2409868"/>
            <a:ext cx="612737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226695">
              <a:spcAft>
                <a:spcPts val="1000"/>
              </a:spcAft>
            </a:pP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ордината БПЛА по оси </a:t>
            </a:r>
            <a:r>
              <a:rPr lang="en-US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 времени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4489AA7-3D16-48DC-AF31-B30D0814C11D}"/>
              </a:ext>
            </a:extLst>
          </p:cNvPr>
          <p:cNvSpPr txBox="1"/>
          <p:nvPr/>
        </p:nvSpPr>
        <p:spPr>
          <a:xfrm>
            <a:off x="7532020" y="2399959"/>
            <a:ext cx="612737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226695">
              <a:spcAft>
                <a:spcPts val="1000"/>
              </a:spcAft>
            </a:pP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ордината БПЛА по оси </a:t>
            </a:r>
            <a:r>
              <a:rPr lang="en-US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 </a:t>
            </a:r>
            <a:r>
              <a:rPr lang="ru-RU" sz="1400" i="1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 времени</a:t>
            </a:r>
          </a:p>
        </p:txBody>
      </p:sp>
    </p:spTree>
    <p:extLst>
      <p:ext uri="{BB962C8B-B14F-4D97-AF65-F5344CB8AC3E}">
        <p14:creationId xmlns:p14="http://schemas.microsoft.com/office/powerpoint/2010/main" val="6861142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7D6A0F4-BEC9-45A4-9797-ECE04BE4E3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злет</a:t>
            </a:r>
            <a:br>
              <a:rPr lang="ru-RU" dirty="0"/>
            </a:br>
            <a:r>
              <a:rPr lang="ru-RU" dirty="0"/>
              <a:t>Входные параметры: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2927E1B-12B1-4460-A39B-F75FC0DB71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95708" y="6453386"/>
            <a:ext cx="1596292" cy="404614"/>
          </a:xfrm>
        </p:spPr>
        <p:txBody>
          <a:bodyPr/>
          <a:lstStyle/>
          <a:p>
            <a:r>
              <a:rPr lang="ru-RU" sz="2000" dirty="0"/>
              <a:t>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4">
                <a:extLst>
                  <a:ext uri="{FF2B5EF4-FFF2-40B4-BE49-F238E27FC236}">
                    <a16:creationId xmlns:a16="http://schemas.microsoft.com/office/drawing/2014/main" id="{9FAFDFED-C6EF-4204-B00D-8621FC944F1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67377440"/>
                  </p:ext>
                </p:extLst>
              </p:nvPr>
            </p:nvGraphicFramePr>
            <p:xfrm>
              <a:off x="1371600" y="2171700"/>
              <a:ext cx="9045615" cy="44402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18686">
                      <a:extLst>
                        <a:ext uri="{9D8B030D-6E8A-4147-A177-3AD203B41FA5}">
                          <a16:colId xmlns:a16="http://schemas.microsoft.com/office/drawing/2014/main" val="1541551668"/>
                        </a:ext>
                      </a:extLst>
                    </a:gridCol>
                    <a:gridCol w="5626929">
                      <a:extLst>
                        <a:ext uri="{9D8B030D-6E8A-4147-A177-3AD203B41FA5}">
                          <a16:colId xmlns:a16="http://schemas.microsoft.com/office/drawing/2014/main" val="948824904"/>
                        </a:ext>
                      </a:extLst>
                    </a:gridCol>
                  </a:tblGrid>
                  <a:tr h="4514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Параметр</a:t>
                          </a: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Значение параметра</a:t>
                          </a: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84796953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закрылка-элерона 1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ru-RU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δ</m:t>
                                </m:r>
                                <m:r>
                                  <a:rPr lang="ru-RU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  <m:r>
                                  <a:rPr lang="ru-RU" sz="1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ru-RU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.001 рад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285162802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закрылка-элерона 2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ru-RU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δ</m:t>
                                </m:r>
                                <m:r>
                                  <a:rPr lang="ru-RU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=</m:t>
                                </m:r>
                                <m:r>
                                  <a:rPr lang="ru-RU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.001 рад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238018199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руля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ru-RU" sz="18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𝜙</m:t>
                              </m:r>
                              <m:r>
                                <a:rPr lang="ru-RU" sz="18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0 рад</m:t>
                              </m:r>
                            </m:oMath>
                          </a14:m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ru-RU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931141237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Начальная координата по оси </a:t>
                          </a:r>
                          <a:r>
                            <a:rPr lang="en-US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ru-RU" sz="180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y</m:t>
                              </m:r>
                              <m:r>
                                <a:rPr lang="ru-RU" sz="180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lang="ru-RU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ru-RU" sz="1800" b="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 </m:t>
                              </m:r>
                              <m:r>
                                <a:rPr lang="ru-RU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м</m:t>
                              </m:r>
                            </m:oMath>
                          </a14:m>
                          <a:r>
                            <a:rPr lang="ru-RU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ru-RU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20172891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Начальная скорость по оси </a:t>
                          </a:r>
                          <a:r>
                            <a:rPr lang="en-US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ru-RU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v</m:t>
                                </m:r>
                                <m:r>
                                  <a:rPr lang="ru-RU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</m:t>
                                </m:r>
                                <m:r>
                                  <a:rPr lang="ru-RU" sz="1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200 м/с</m:t>
                                </m:r>
                              </m:oMath>
                            </m:oMathPara>
                          </a14:m>
                          <a:endParaRPr lang="ru-RU" sz="1800" kern="1200" dirty="0">
                            <a:solidFill>
                              <a:schemeClr val="dk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7206519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4">
                <a:extLst>
                  <a:ext uri="{FF2B5EF4-FFF2-40B4-BE49-F238E27FC236}">
                    <a16:creationId xmlns:a16="http://schemas.microsoft.com/office/drawing/2014/main" id="{9FAFDFED-C6EF-4204-B00D-8621FC944F1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67377440"/>
                  </p:ext>
                </p:extLst>
              </p:nvPr>
            </p:nvGraphicFramePr>
            <p:xfrm>
              <a:off x="1371600" y="2171700"/>
              <a:ext cx="9045615" cy="44402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18686">
                      <a:extLst>
                        <a:ext uri="{9D8B030D-6E8A-4147-A177-3AD203B41FA5}">
                          <a16:colId xmlns:a16="http://schemas.microsoft.com/office/drawing/2014/main" val="1541551668"/>
                        </a:ext>
                      </a:extLst>
                    </a:gridCol>
                    <a:gridCol w="5626929">
                      <a:extLst>
                        <a:ext uri="{9D8B030D-6E8A-4147-A177-3AD203B41FA5}">
                          <a16:colId xmlns:a16="http://schemas.microsoft.com/office/drawing/2014/main" val="948824904"/>
                        </a:ext>
                      </a:extLst>
                    </a:gridCol>
                  </a:tblGrid>
                  <a:tr h="4514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Параметр</a:t>
                          </a: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Значение параметра</a:t>
                          </a: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84796953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закрылка-элерона 1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997" t="-57252" r="-542" b="-4015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85162802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закрылка-элерона 2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997" t="-157252" r="-542" b="-3015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38018199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Угол руля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997" t="-257252" r="-542" b="-2015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31141237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Начальная координата по оси </a:t>
                          </a:r>
                          <a:r>
                            <a:rPr lang="en-US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997" t="-357252" r="-542" b="-1015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20172891"/>
                      </a:ext>
                    </a:extLst>
                  </a:tr>
                  <a:tr h="7977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Начальная скорость по оси </a:t>
                          </a:r>
                          <a:r>
                            <a:rPr lang="en-US" sz="1800" kern="1200" dirty="0"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endParaRPr lang="ru-RU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solidFill>
                          <a:srgbClr val="8C9FC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0997" t="-457252" r="-542" b="-15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7206519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922128501"/>
      </p:ext>
    </p:extLst>
  </p:cSld>
  <p:clrMapOvr>
    <a:masterClrMapping/>
  </p:clrMapOvr>
</p:sld>
</file>

<file path=ppt/theme/theme1.xml><?xml version="1.0" encoding="utf-8"?>
<a:theme xmlns:a="http://schemas.openxmlformats.org/drawingml/2006/main" name="Уголки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Уголки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Уголки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5</TotalTime>
  <Words>588</Words>
  <Application>Microsoft Office PowerPoint</Application>
  <PresentationFormat>Широкоэкранный</PresentationFormat>
  <Paragraphs>134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3" baseType="lpstr">
      <vt:lpstr>Calibri</vt:lpstr>
      <vt:lpstr>Cambria Math</vt:lpstr>
      <vt:lpstr>Courier New</vt:lpstr>
      <vt:lpstr>Franklin Gothic Book</vt:lpstr>
      <vt:lpstr>Times New Roman</vt:lpstr>
      <vt:lpstr>Уголки</vt:lpstr>
      <vt:lpstr>Equation</vt:lpstr>
      <vt:lpstr>Математическое моделирование управления беспилотным летательным аппаратом в воздушном пространстве</vt:lpstr>
      <vt:lpstr>Презентация PowerPoint</vt:lpstr>
      <vt:lpstr>Цель: Создание математической модели поведения БПЛА в воздушном пространстве.</vt:lpstr>
      <vt:lpstr>Концептуальная постановка</vt:lpstr>
      <vt:lpstr>Математическая постановка Основные формулы </vt:lpstr>
      <vt:lpstr>Презентация PowerPoint</vt:lpstr>
      <vt:lpstr>Полет вдоль оси X Входные параметры:</vt:lpstr>
      <vt:lpstr>Презентация PowerPoint</vt:lpstr>
      <vt:lpstr>Взлет Входные параметры:</vt:lpstr>
      <vt:lpstr>Презентация PowerPoint</vt:lpstr>
      <vt:lpstr>Маневр Входные параметры:</vt:lpstr>
      <vt:lpstr>Презентация PowerPoint</vt:lpstr>
      <vt:lpstr>Штопор Входные параметры:</vt:lpstr>
      <vt:lpstr>Презентация PowerPoint</vt:lpstr>
      <vt:lpstr>Результаты:</vt:lpstr>
      <vt:lpstr>Дополнительные слайд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Даниил Белка</dc:creator>
  <cp:lastModifiedBy>Даниил Белка</cp:lastModifiedBy>
  <cp:revision>17</cp:revision>
  <dcterms:created xsi:type="dcterms:W3CDTF">2022-01-24T16:54:19Z</dcterms:created>
  <dcterms:modified xsi:type="dcterms:W3CDTF">2022-01-27T14:36:58Z</dcterms:modified>
</cp:coreProperties>
</file>